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1692CD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Национальный исследовательский университет</w:t>
      </w:r>
    </w:p>
    <w:p w14:paraId="290A755A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«МЭИ»</w:t>
      </w:r>
    </w:p>
    <w:p w14:paraId="1144BDFD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Институт радиотехники и электроники</w:t>
      </w:r>
    </w:p>
    <w:p w14:paraId="1539408B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Кафедра радиотехнических систем</w:t>
      </w:r>
    </w:p>
    <w:p w14:paraId="506DDFB9" w14:textId="77777777" w:rsidR="00AF7C1C" w:rsidRPr="009C4B28" w:rsidRDefault="00AF7C1C" w:rsidP="00AF7C1C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  <w:r>
        <w:rPr>
          <w:color w:val="000000"/>
          <w:sz w:val="32"/>
          <w:szCs w:val="32"/>
          <w:shd w:val="clear" w:color="auto" w:fill="FFFFFF"/>
        </w:rPr>
        <w:t>Основы теории радиосистем и комплексов радиоуправления</w:t>
      </w:r>
    </w:p>
    <w:p w14:paraId="3701AE5B" w14:textId="568AB9F1" w:rsidR="00985489" w:rsidRDefault="00985489" w:rsidP="00AF7C1C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</w:p>
    <w:p w14:paraId="230C2712" w14:textId="6BE819D7" w:rsidR="00985489" w:rsidRDefault="00985489" w:rsidP="00AF7C1C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</w:p>
    <w:p w14:paraId="4234460A" w14:textId="58DE02B7" w:rsidR="00985489" w:rsidRDefault="00985489" w:rsidP="00AF7C1C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</w:p>
    <w:p w14:paraId="721DBB3D" w14:textId="79A4F769" w:rsidR="00B72762" w:rsidRDefault="00B72762" w:rsidP="00AF7C1C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</w:p>
    <w:p w14:paraId="48B478D8" w14:textId="77777777" w:rsidR="00B72762" w:rsidRPr="00B77BE2" w:rsidRDefault="00B72762" w:rsidP="00AF7C1C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</w:p>
    <w:p w14:paraId="7E346FF3" w14:textId="3364ED50" w:rsidR="00AF7C1C" w:rsidRPr="00985489" w:rsidRDefault="00985489" w:rsidP="00AF7C1C">
      <w:pPr>
        <w:jc w:val="center"/>
        <w:rPr>
          <w:smallCaps/>
          <w:color w:val="000000"/>
          <w:sz w:val="36"/>
          <w:szCs w:val="36"/>
          <w:shd w:val="clear" w:color="auto" w:fill="FFFFFF"/>
        </w:rPr>
      </w:pPr>
      <w:r>
        <w:rPr>
          <w:color w:val="000000"/>
          <w:sz w:val="36"/>
          <w:szCs w:val="36"/>
          <w:shd w:val="clear" w:color="auto" w:fill="FFFFFF"/>
        </w:rPr>
        <w:t>Лабораторная работа №2</w:t>
      </w:r>
    </w:p>
    <w:p w14:paraId="7214D099" w14:textId="3978C5E6" w:rsidR="00AF7C1C" w:rsidRPr="00833E45" w:rsidRDefault="00985489" w:rsidP="00AF7C1C">
      <w:pPr>
        <w:jc w:val="center"/>
        <w:rPr>
          <w:smallCaps/>
          <w:color w:val="000000"/>
          <w:sz w:val="36"/>
          <w:szCs w:val="36"/>
          <w:shd w:val="clear" w:color="auto" w:fill="FFFFFF"/>
        </w:rPr>
      </w:pPr>
      <w:r>
        <w:rPr>
          <w:color w:val="000000"/>
          <w:sz w:val="36"/>
          <w:szCs w:val="36"/>
          <w:shd w:val="clear" w:color="auto" w:fill="FFFFFF"/>
        </w:rPr>
        <w:t>«Исследование системы СН при действии помех»</w:t>
      </w:r>
    </w:p>
    <w:p w14:paraId="23936C54" w14:textId="77777777" w:rsidR="00AF7C1C" w:rsidRPr="009C4B28" w:rsidRDefault="00AF7C1C" w:rsidP="00AF7C1C">
      <w:pPr>
        <w:jc w:val="center"/>
        <w:rPr>
          <w:smallCaps/>
          <w:color w:val="000000"/>
          <w:sz w:val="44"/>
          <w:szCs w:val="44"/>
          <w:shd w:val="clear" w:color="auto" w:fill="FFFFFF"/>
        </w:rPr>
      </w:pPr>
    </w:p>
    <w:p w14:paraId="106613E9" w14:textId="77777777" w:rsidR="00AF7C1C" w:rsidRPr="00540215" w:rsidRDefault="00AF7C1C" w:rsidP="00AF7C1C">
      <w:pPr>
        <w:jc w:val="center"/>
        <w:rPr>
          <w:smallCaps/>
          <w:color w:val="000000"/>
          <w:sz w:val="44"/>
          <w:szCs w:val="44"/>
          <w:shd w:val="clear" w:color="auto" w:fill="FFFFFF"/>
        </w:rPr>
      </w:pPr>
    </w:p>
    <w:p w14:paraId="29A814AE" w14:textId="6C2B3D8D" w:rsidR="00AF7C1C" w:rsidRDefault="00AF7C1C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p w14:paraId="51E546C1" w14:textId="63D82FC1" w:rsidR="00B72762" w:rsidRDefault="00B72762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p w14:paraId="77ACF08D" w14:textId="40955193" w:rsidR="00B72762" w:rsidRDefault="00B72762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p w14:paraId="3B675416" w14:textId="0611A81D" w:rsidR="00B72762" w:rsidRDefault="00B72762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p w14:paraId="6E6B0506" w14:textId="1AACA2A1" w:rsidR="00B72762" w:rsidRDefault="00B72762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p w14:paraId="7FB1D02A" w14:textId="638BCC3F" w:rsidR="00B72762" w:rsidRDefault="00B72762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p w14:paraId="052789CC" w14:textId="77777777" w:rsidR="00B72762" w:rsidRDefault="00B72762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p w14:paraId="6DECE6C9" w14:textId="345EAB46" w:rsidR="00985489" w:rsidRDefault="00985489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p w14:paraId="543DDD27" w14:textId="77777777" w:rsidR="00985489" w:rsidRDefault="00985489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tbl>
      <w:tblPr>
        <w:tblStyle w:val="af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7"/>
        <w:gridCol w:w="2864"/>
      </w:tblGrid>
      <w:tr w:rsidR="00AF7C1C" w14:paraId="7E9D86B1" w14:textId="77777777" w:rsidTr="004D0588">
        <w:tc>
          <w:tcPr>
            <w:tcW w:w="7047" w:type="dxa"/>
          </w:tcPr>
          <w:p w14:paraId="302E18DA" w14:textId="77777777" w:rsidR="00AF7C1C" w:rsidRDefault="00AF7C1C" w:rsidP="00CA733C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Группа: </w:t>
            </w:r>
          </w:p>
        </w:tc>
        <w:tc>
          <w:tcPr>
            <w:tcW w:w="2864" w:type="dxa"/>
          </w:tcPr>
          <w:p w14:paraId="737C322B" w14:textId="14071D1D" w:rsidR="00AF7C1C" w:rsidRDefault="00C76C3A" w:rsidP="00B72762">
            <w:pPr>
              <w:ind w:firstLine="0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ЭР-15-15</w:t>
            </w:r>
          </w:p>
        </w:tc>
      </w:tr>
      <w:tr w:rsidR="00985489" w14:paraId="6F9823D6" w14:textId="77777777" w:rsidTr="004D0588">
        <w:tc>
          <w:tcPr>
            <w:tcW w:w="7047" w:type="dxa"/>
          </w:tcPr>
          <w:p w14:paraId="078A25F9" w14:textId="17282D58" w:rsidR="00985489" w:rsidRPr="00B77BE2" w:rsidRDefault="00985489" w:rsidP="00CA733C">
            <w:pPr>
              <w:jc w:val="right"/>
              <w:rPr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Бригада:</w:t>
            </w:r>
          </w:p>
        </w:tc>
        <w:tc>
          <w:tcPr>
            <w:tcW w:w="2864" w:type="dxa"/>
          </w:tcPr>
          <w:p w14:paraId="59DF8903" w14:textId="388B159A" w:rsidR="00985489" w:rsidRDefault="00985489" w:rsidP="00B72762">
            <w:pPr>
              <w:ind w:firstLine="0"/>
              <w:rPr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№4</w:t>
            </w:r>
          </w:p>
        </w:tc>
      </w:tr>
      <w:tr w:rsidR="00AF7C1C" w14:paraId="10200F61" w14:textId="77777777" w:rsidTr="004D0588">
        <w:tc>
          <w:tcPr>
            <w:tcW w:w="7047" w:type="dxa"/>
          </w:tcPr>
          <w:p w14:paraId="7C4523DE" w14:textId="40CF39B9" w:rsidR="00AF7C1C" w:rsidRDefault="00AF7C1C" w:rsidP="00CA733C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>ФИО студент</w:t>
            </w:r>
            <w:r w:rsidR="00985489">
              <w:rPr>
                <w:color w:val="000000"/>
                <w:sz w:val="32"/>
                <w:szCs w:val="32"/>
                <w:shd w:val="clear" w:color="auto" w:fill="FFFFFF"/>
              </w:rPr>
              <w:t>ов</w:t>
            </w: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: </w:t>
            </w:r>
          </w:p>
        </w:tc>
        <w:tc>
          <w:tcPr>
            <w:tcW w:w="2864" w:type="dxa"/>
          </w:tcPr>
          <w:p w14:paraId="6B050D23" w14:textId="77777777" w:rsidR="00AF7C1C" w:rsidRDefault="00C76C3A" w:rsidP="00B72762">
            <w:pPr>
              <w:ind w:firstLine="0"/>
              <w:rPr>
                <w:color w:val="000000"/>
                <w:sz w:val="32"/>
                <w:szCs w:val="32"/>
                <w:shd w:val="clear" w:color="auto" w:fill="FFFFFF"/>
              </w:rPr>
            </w:pPr>
            <w:proofErr w:type="spellStart"/>
            <w:r>
              <w:rPr>
                <w:color w:val="000000"/>
                <w:sz w:val="32"/>
                <w:szCs w:val="32"/>
                <w:shd w:val="clear" w:color="auto" w:fill="FFFFFF"/>
              </w:rPr>
              <w:t>Жеребин</w:t>
            </w:r>
            <w:proofErr w:type="spellEnd"/>
            <w:r>
              <w:rPr>
                <w:color w:val="000000"/>
                <w:sz w:val="32"/>
                <w:szCs w:val="32"/>
                <w:shd w:val="clear" w:color="auto" w:fill="FFFFFF"/>
              </w:rPr>
              <w:t xml:space="preserve"> В.Р.</w:t>
            </w:r>
          </w:p>
          <w:p w14:paraId="037DE753" w14:textId="113ED90B" w:rsidR="00985489" w:rsidRPr="000D10C9" w:rsidRDefault="00985489" w:rsidP="00B72762">
            <w:pPr>
              <w:ind w:firstLine="0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proofErr w:type="spellStart"/>
            <w:r>
              <w:rPr>
                <w:color w:val="000000"/>
                <w:sz w:val="32"/>
                <w:szCs w:val="32"/>
                <w:shd w:val="clear" w:color="auto" w:fill="FFFFFF"/>
              </w:rPr>
              <w:t>Хвостова</w:t>
            </w:r>
            <w:proofErr w:type="spellEnd"/>
            <w:r>
              <w:rPr>
                <w:color w:val="000000"/>
                <w:sz w:val="32"/>
                <w:szCs w:val="32"/>
                <w:shd w:val="clear" w:color="auto" w:fill="FFFFFF"/>
              </w:rPr>
              <w:t xml:space="preserve"> Ю.А.</w:t>
            </w:r>
          </w:p>
        </w:tc>
      </w:tr>
    </w:tbl>
    <w:p w14:paraId="6890FA43" w14:textId="77777777" w:rsidR="00AF7C1C" w:rsidRPr="005B7CD7" w:rsidRDefault="00AF7C1C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p w14:paraId="1CDDD0EE" w14:textId="77777777" w:rsidR="00AF7C1C" w:rsidRPr="00C41450" w:rsidRDefault="00AF7C1C" w:rsidP="00AF7C1C">
      <w:pPr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C41450">
        <w:rPr>
          <w:color w:val="000000"/>
          <w:sz w:val="32"/>
          <w:szCs w:val="32"/>
          <w:shd w:val="clear" w:color="auto" w:fill="FFFFFF"/>
        </w:rPr>
        <w:t>Москва</w:t>
      </w:r>
    </w:p>
    <w:p w14:paraId="04A50638" w14:textId="77777777" w:rsidR="00AF7C1C" w:rsidRPr="000C3CC3" w:rsidRDefault="00AF7C1C" w:rsidP="00AF7C1C">
      <w:pPr>
        <w:jc w:val="center"/>
        <w:rPr>
          <w:color w:val="000000"/>
          <w:sz w:val="32"/>
          <w:szCs w:val="32"/>
          <w:shd w:val="clear" w:color="auto" w:fill="FFFFFF"/>
        </w:rPr>
      </w:pPr>
      <w:r w:rsidRPr="00C41450">
        <w:rPr>
          <w:color w:val="000000"/>
          <w:sz w:val="32"/>
          <w:szCs w:val="32"/>
          <w:shd w:val="clear" w:color="auto" w:fill="FFFFFF"/>
        </w:rPr>
        <w:t>20</w:t>
      </w:r>
      <w:r>
        <w:rPr>
          <w:color w:val="000000"/>
          <w:sz w:val="32"/>
          <w:szCs w:val="32"/>
          <w:shd w:val="clear" w:color="auto" w:fill="FFFFFF"/>
        </w:rPr>
        <w:t>20</w:t>
      </w:r>
    </w:p>
    <w:p w14:paraId="5BAE545E" w14:textId="1E806135" w:rsidR="00AF7C1C" w:rsidRPr="00B72762" w:rsidRDefault="004D0588" w:rsidP="00B72762">
      <w:pPr>
        <w:spacing w:line="480" w:lineRule="auto"/>
        <w:ind w:firstLine="0"/>
        <w:jc w:val="center"/>
        <w:rPr>
          <w:b/>
          <w:bCs/>
        </w:rPr>
      </w:pPr>
      <w:r w:rsidRPr="00B72762">
        <w:rPr>
          <w:b/>
          <w:bCs/>
        </w:rPr>
        <w:lastRenderedPageBreak/>
        <w:t>Домашнее задание</w:t>
      </w:r>
    </w:p>
    <w:p w14:paraId="1EC6A15F" w14:textId="673E5392" w:rsidR="005B7CD7" w:rsidRDefault="004D0588" w:rsidP="0024450B">
      <w:pPr>
        <w:pStyle w:val="a7"/>
        <w:numPr>
          <w:ilvl w:val="0"/>
          <w:numId w:val="21"/>
        </w:numPr>
      </w:pPr>
      <w:r>
        <w:t xml:space="preserve">По линеаризованной структурной схеме системы СН (рисунок 1), используя метод «замораживания», найти операторный коэффициент передачи </w:t>
      </w:r>
      <w:r w:rsidRPr="004D0588">
        <w:rPr>
          <w:position w:val="-16"/>
        </w:rPr>
        <w:object w:dxaOrig="859" w:dyaOrig="420" w14:anchorId="27D86F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21pt" o:ole="">
            <v:imagedata r:id="rId8" o:title=""/>
          </v:shape>
          <o:OLEObject Type="Embed" ProgID="Equation.DSMT4" ShapeID="_x0000_i1025" DrawAspect="Content" ObjectID="_1647173661" r:id="rId9"/>
        </w:object>
      </w:r>
      <w:r>
        <w:t xml:space="preserve">, связывающий </w:t>
      </w:r>
      <w:r w:rsidRPr="004D0588">
        <w:rPr>
          <w:position w:val="-12"/>
        </w:rPr>
        <w:object w:dxaOrig="279" w:dyaOrig="360" w14:anchorId="36B09532">
          <v:shape id="_x0000_i1026" type="#_x0000_t75" style="width:14.25pt;height:18pt" o:ole="">
            <v:imagedata r:id="rId10" o:title=""/>
          </v:shape>
          <o:OLEObject Type="Embed" ProgID="Equation.DSMT4" ShapeID="_x0000_i1026" DrawAspect="Content" ObjectID="_1647173662" r:id="rId11"/>
        </w:object>
      </w:r>
      <w:r>
        <w:t xml:space="preserve">  и </w:t>
      </w:r>
      <w:r w:rsidRPr="004D0588">
        <w:rPr>
          <w:i/>
          <w:iCs/>
          <w:lang w:val="en-US"/>
        </w:rPr>
        <w:t>h</w:t>
      </w:r>
      <w:r w:rsidRPr="004D0588">
        <w:t>.</w:t>
      </w:r>
    </w:p>
    <w:p w14:paraId="61A8B32F" w14:textId="6F00F8DE" w:rsidR="005B7CD7" w:rsidRDefault="005B7CD7" w:rsidP="005B7CD7">
      <w:pPr>
        <w:ind w:firstLine="0"/>
        <w:jc w:val="center"/>
      </w:pPr>
      <w:r>
        <w:rPr>
          <w:noProof/>
        </w:rPr>
        <w:drawing>
          <wp:inline distT="0" distB="0" distL="0" distR="0" wp14:anchorId="2DCBAB70" wp14:editId="797CAECB">
            <wp:extent cx="5876925" cy="29527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876925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584CBF" w14:textId="3C928A3A" w:rsidR="005B7CD7" w:rsidRDefault="005B7CD7" w:rsidP="0024450B">
      <w:pPr>
        <w:spacing w:line="480" w:lineRule="auto"/>
        <w:ind w:firstLine="0"/>
        <w:jc w:val="center"/>
      </w:pPr>
      <w:r>
        <w:t>Рисунок 1 – Упрощенная структурная схема системы СН</w:t>
      </w:r>
    </w:p>
    <w:p w14:paraId="22613B17" w14:textId="43696CF3" w:rsidR="0024450B" w:rsidRDefault="0024450B" w:rsidP="005B7CD7">
      <w:r>
        <w:t>Определим операторные коэффициенты передач</w:t>
      </w:r>
      <w:r w:rsidR="004F3A67">
        <w:t xml:space="preserve"> (ОКП)</w:t>
      </w:r>
      <w:r>
        <w:t xml:space="preserve"> отдельных звеньев:</w:t>
      </w:r>
    </w:p>
    <w:p w14:paraId="5339C13E" w14:textId="70B6A8B8" w:rsidR="0024450B" w:rsidRDefault="0024450B" w:rsidP="0024450B">
      <w:pPr>
        <w:ind w:firstLine="0"/>
        <w:jc w:val="center"/>
      </w:pPr>
      <w:r w:rsidRPr="0024450B">
        <w:rPr>
          <w:position w:val="-64"/>
        </w:rPr>
        <w:object w:dxaOrig="6100" w:dyaOrig="1400" w14:anchorId="5387F355">
          <v:shape id="_x0000_i1027" type="#_x0000_t75" style="width:305.3pt;height:69.7pt" o:ole="">
            <v:imagedata r:id="rId13" o:title=""/>
          </v:shape>
          <o:OLEObject Type="Embed" ProgID="Equation.DSMT4" ShapeID="_x0000_i1027" DrawAspect="Content" ObjectID="_1647173663" r:id="rId14"/>
        </w:object>
      </w:r>
    </w:p>
    <w:p w14:paraId="2A73A0E4" w14:textId="1D3A1A0A" w:rsidR="0024450B" w:rsidRDefault="00FA5E72" w:rsidP="0024450B">
      <w:pPr>
        <w:ind w:firstLine="0"/>
        <w:jc w:val="center"/>
      </w:pPr>
      <w:r w:rsidRPr="00FA5E72">
        <w:rPr>
          <w:position w:val="-34"/>
        </w:rPr>
        <w:object w:dxaOrig="5600" w:dyaOrig="720" w14:anchorId="30795C6B">
          <v:shape id="_x0000_i1028" type="#_x0000_t75" style="width:279.7pt;height:36pt" o:ole="">
            <v:imagedata r:id="rId15" o:title=""/>
          </v:shape>
          <o:OLEObject Type="Embed" ProgID="Equation.DSMT4" ShapeID="_x0000_i1028" DrawAspect="Content" ObjectID="_1647173664" r:id="rId16"/>
        </w:object>
      </w:r>
    </w:p>
    <w:p w14:paraId="5905B272" w14:textId="6F34A1F2" w:rsidR="00FA5E72" w:rsidRDefault="00FA5E72" w:rsidP="0024450B">
      <w:pPr>
        <w:ind w:firstLine="0"/>
        <w:jc w:val="center"/>
      </w:pPr>
      <w:r w:rsidRPr="00FA5E72">
        <w:rPr>
          <w:position w:val="-58"/>
        </w:rPr>
        <w:object w:dxaOrig="5800" w:dyaOrig="1280" w14:anchorId="4A9B9DD3">
          <v:shape id="_x0000_i1029" type="#_x0000_t75" style="width:290.3pt;height:63.75pt" o:ole="">
            <v:imagedata r:id="rId17" o:title=""/>
          </v:shape>
          <o:OLEObject Type="Embed" ProgID="Equation.DSMT4" ShapeID="_x0000_i1029" DrawAspect="Content" ObjectID="_1647173665" r:id="rId18"/>
        </w:object>
      </w:r>
    </w:p>
    <w:p w14:paraId="217160EC" w14:textId="146FCDE4" w:rsidR="0024450B" w:rsidRDefault="00F959C4" w:rsidP="005B7CD7">
      <w:r>
        <w:t>ОКП,</w:t>
      </w:r>
      <w:r w:rsidR="004F3A67">
        <w:t xml:space="preserve"> связывающий </w:t>
      </w:r>
      <w:r w:rsidR="004F3A67" w:rsidRPr="004D0588">
        <w:rPr>
          <w:position w:val="-12"/>
        </w:rPr>
        <w:object w:dxaOrig="279" w:dyaOrig="360" w14:anchorId="6BBB6071">
          <v:shape id="_x0000_i1030" type="#_x0000_t75" style="width:14.25pt;height:18pt" o:ole="">
            <v:imagedata r:id="rId10" o:title=""/>
          </v:shape>
          <o:OLEObject Type="Embed" ProgID="Equation.DSMT4" ShapeID="_x0000_i1030" DrawAspect="Content" ObjectID="_1647173666" r:id="rId19"/>
        </w:object>
      </w:r>
      <w:r w:rsidR="004F3A67">
        <w:t xml:space="preserve">  и </w:t>
      </w:r>
      <w:r w:rsidR="004F3A67" w:rsidRPr="004D0588">
        <w:rPr>
          <w:i/>
          <w:iCs/>
          <w:lang w:val="en-US"/>
        </w:rPr>
        <w:t>h</w:t>
      </w:r>
      <w:r w:rsidR="004F3A67">
        <w:t>:</w:t>
      </w:r>
    </w:p>
    <w:p w14:paraId="260670BF" w14:textId="6DDA5682" w:rsidR="004F3A67" w:rsidRDefault="002C08E9" w:rsidP="002C08E9">
      <w:pPr>
        <w:ind w:firstLine="0"/>
        <w:jc w:val="center"/>
        <w:rPr>
          <w:position w:val="0"/>
        </w:rPr>
      </w:pPr>
      <w:r w:rsidRPr="002C08E9">
        <w:rPr>
          <w:position w:val="-36"/>
        </w:rPr>
        <w:object w:dxaOrig="9940" w:dyaOrig="780" w14:anchorId="00C4891B">
          <v:shape id="_x0000_i1031" type="#_x0000_t75" style="width:494pt;height:39pt" o:ole="">
            <v:imagedata r:id="rId20" o:title=""/>
          </v:shape>
          <o:OLEObject Type="Embed" ProgID="Equation.DSMT4" ShapeID="_x0000_i1031" DrawAspect="Content" ObjectID="_1647173667" r:id="rId21"/>
        </w:object>
      </w:r>
    </w:p>
    <w:p w14:paraId="6C35A98B" w14:textId="4E8CE07E" w:rsidR="002C08E9" w:rsidRDefault="006B06B1" w:rsidP="002C08E9">
      <w:pPr>
        <w:ind w:firstLine="0"/>
        <w:jc w:val="center"/>
        <w:rPr>
          <w:position w:val="0"/>
        </w:rPr>
      </w:pPr>
      <w:r w:rsidRPr="002C08E9">
        <w:rPr>
          <w:position w:val="-40"/>
        </w:rPr>
        <w:object w:dxaOrig="6340" w:dyaOrig="820" w14:anchorId="61B61E20">
          <v:shape id="_x0000_i1032" type="#_x0000_t75" style="width:315.75pt;height:41.25pt" o:ole="">
            <v:imagedata r:id="rId22" o:title=""/>
          </v:shape>
          <o:OLEObject Type="Embed" ProgID="Equation.DSMT4" ShapeID="_x0000_i1032" DrawAspect="Content" ObjectID="_1647173668" r:id="rId23"/>
        </w:object>
      </w:r>
    </w:p>
    <w:p w14:paraId="308873B2" w14:textId="7DCB2F4E" w:rsidR="00B72762" w:rsidRDefault="00B72762" w:rsidP="00B72762">
      <w:pPr>
        <w:spacing w:after="160" w:line="259" w:lineRule="auto"/>
        <w:ind w:firstLine="0"/>
        <w:jc w:val="left"/>
        <w:rPr>
          <w:position w:val="0"/>
        </w:rPr>
      </w:pPr>
      <w:r>
        <w:rPr>
          <w:position w:val="0"/>
        </w:rPr>
        <w:br w:type="page"/>
      </w:r>
    </w:p>
    <w:p w14:paraId="23C9ED79" w14:textId="5A1F2EA7" w:rsidR="00970091" w:rsidRDefault="004D0588" w:rsidP="004D0588">
      <w:pPr>
        <w:pStyle w:val="a7"/>
        <w:numPr>
          <w:ilvl w:val="0"/>
          <w:numId w:val="21"/>
        </w:numPr>
      </w:pPr>
      <w:r>
        <w:lastRenderedPageBreak/>
        <w:t xml:space="preserve">Построить амплитудно-частотную характеристику </w:t>
      </w:r>
      <w:r w:rsidRPr="004D0588">
        <w:rPr>
          <w:position w:val="-16"/>
        </w:rPr>
        <w:object w:dxaOrig="1080" w:dyaOrig="440" w14:anchorId="36D13AE4">
          <v:shape id="_x0000_i1033" type="#_x0000_t75" style="width:54pt;height:21.75pt" o:ole="">
            <v:imagedata r:id="rId24" o:title=""/>
          </v:shape>
          <o:OLEObject Type="Embed" ProgID="Equation.DSMT4" ShapeID="_x0000_i1033" DrawAspect="Content" ObjectID="_1647173669" r:id="rId25"/>
        </w:object>
      </w:r>
      <w:r>
        <w:t xml:space="preserve">, полагая, </w:t>
      </w:r>
      <w:r w:rsidRPr="004D0588">
        <w:rPr>
          <w:position w:val="-6"/>
        </w:rPr>
        <w:object w:dxaOrig="560" w:dyaOrig="279" w14:anchorId="3A94186B">
          <v:shape id="_x0000_i1034" type="#_x0000_t75" style="width:27.75pt;height:14.25pt" o:ole="">
            <v:imagedata r:id="rId26" o:title=""/>
          </v:shape>
          <o:OLEObject Type="Embed" ProgID="Equation.DSMT4" ShapeID="_x0000_i1034" DrawAspect="Content" ObjectID="_1647173670" r:id="rId27"/>
        </w:object>
      </w:r>
      <w:r w:rsidRPr="004D0588">
        <w:t xml:space="preserve">, </w:t>
      </w:r>
      <w:r w:rsidRPr="004D0588">
        <w:rPr>
          <w:position w:val="-12"/>
        </w:rPr>
        <w:object w:dxaOrig="1440" w:dyaOrig="360" w14:anchorId="7709521E">
          <v:shape id="_x0000_i1035" type="#_x0000_t75" style="width:1in;height:18pt" o:ole="">
            <v:imagedata r:id="rId28" o:title=""/>
          </v:shape>
          <o:OLEObject Type="Embed" ProgID="Equation.DSMT4" ShapeID="_x0000_i1035" DrawAspect="Content" ObjectID="_1647173671" r:id="rId29"/>
        </w:object>
      </w:r>
      <w:r>
        <w:t xml:space="preserve">, </w:t>
      </w:r>
      <w:r w:rsidRPr="004D0588">
        <w:rPr>
          <w:position w:val="-12"/>
        </w:rPr>
        <w:object w:dxaOrig="1020" w:dyaOrig="380" w14:anchorId="19207858">
          <v:shape id="_x0000_i1036" type="#_x0000_t75" style="width:51pt;height:18.75pt" o:ole="">
            <v:imagedata r:id="rId30" o:title=""/>
          </v:shape>
          <o:OLEObject Type="Embed" ProgID="Equation.DSMT4" ShapeID="_x0000_i1036" DrawAspect="Content" ObjectID="_1647173672" r:id="rId31"/>
        </w:object>
      </w:r>
      <w:r>
        <w:t xml:space="preserve">, </w:t>
      </w:r>
      <w:r w:rsidRPr="004D0588">
        <w:rPr>
          <w:position w:val="-14"/>
        </w:rPr>
        <w:object w:dxaOrig="1100" w:dyaOrig="380" w14:anchorId="0360FF55">
          <v:shape id="_x0000_i1037" type="#_x0000_t75" style="width:54.7pt;height:18.75pt" o:ole="">
            <v:imagedata r:id="rId32" o:title=""/>
          </v:shape>
          <o:OLEObject Type="Embed" ProgID="Equation.DSMT4" ShapeID="_x0000_i1037" DrawAspect="Content" ObjectID="_1647173673" r:id="rId33"/>
        </w:object>
      </w:r>
      <w:r>
        <w:t xml:space="preserve">, </w:t>
      </w:r>
      <w:r w:rsidRPr="004D0588">
        <w:rPr>
          <w:position w:val="-14"/>
        </w:rPr>
        <w:object w:dxaOrig="999" w:dyaOrig="380" w14:anchorId="4E5B16C7">
          <v:shape id="_x0000_i1038" type="#_x0000_t75" style="width:50.25pt;height:18.75pt" o:ole="">
            <v:imagedata r:id="rId34" o:title=""/>
          </v:shape>
          <o:OLEObject Type="Embed" ProgID="Equation.DSMT4" ShapeID="_x0000_i1038" DrawAspect="Content" ObjectID="_1647173674" r:id="rId35"/>
        </w:object>
      </w:r>
      <w:r>
        <w:t xml:space="preserve">, </w:t>
      </w:r>
      <w:r w:rsidRPr="004D0588">
        <w:rPr>
          <w:position w:val="-12"/>
        </w:rPr>
        <w:object w:dxaOrig="1060" w:dyaOrig="360" w14:anchorId="17B5C397">
          <v:shape id="_x0000_i1039" type="#_x0000_t75" style="width:53.25pt;height:18pt" o:ole="">
            <v:imagedata r:id="rId36" o:title=""/>
          </v:shape>
          <o:OLEObject Type="Embed" ProgID="Equation.DSMT4" ShapeID="_x0000_i1039" DrawAspect="Content" ObjectID="_1647173675" r:id="rId37"/>
        </w:object>
      </w:r>
      <w:r>
        <w:t xml:space="preserve">, </w:t>
      </w:r>
      <w:r w:rsidRPr="004D0588">
        <w:rPr>
          <w:position w:val="-12"/>
        </w:rPr>
        <w:object w:dxaOrig="960" w:dyaOrig="360" w14:anchorId="6E5B730B">
          <v:shape id="_x0000_i1040" type="#_x0000_t75" style="width:48pt;height:18pt" o:ole="">
            <v:imagedata r:id="rId38" o:title=""/>
          </v:shape>
          <o:OLEObject Type="Embed" ProgID="Equation.DSMT4" ShapeID="_x0000_i1040" DrawAspect="Content" ObjectID="_1647173676" r:id="rId39"/>
        </w:object>
      </w:r>
      <w:r>
        <w:t xml:space="preserve">, </w:t>
      </w:r>
      <w:r w:rsidRPr="004D0588">
        <w:rPr>
          <w:position w:val="-10"/>
        </w:rPr>
        <w:object w:dxaOrig="1160" w:dyaOrig="320" w14:anchorId="3327AD4B">
          <v:shape id="_x0000_i1041" type="#_x0000_t75" style="width:57.75pt;height:15.75pt" o:ole="">
            <v:imagedata r:id="rId40" o:title=""/>
          </v:shape>
          <o:OLEObject Type="Embed" ProgID="Equation.DSMT4" ShapeID="_x0000_i1041" DrawAspect="Content" ObjectID="_1647173677" r:id="rId41"/>
        </w:object>
      </w:r>
      <w:r>
        <w:t>.</w:t>
      </w:r>
    </w:p>
    <w:p w14:paraId="102EC31C" w14:textId="77777777" w:rsidR="00B742F4" w:rsidRDefault="00B742F4" w:rsidP="003C6B1B"/>
    <w:p w14:paraId="20354C84" w14:textId="294B659C" w:rsidR="003C6B1B" w:rsidRDefault="003C6B1B" w:rsidP="00390D46">
      <w:pPr>
        <w:ind w:firstLine="0"/>
      </w:pPr>
      <w:r>
        <w:t>Используя, полученный в предыдущем пункте</w:t>
      </w:r>
      <w:r w:rsidR="00B742F4">
        <w:t>,</w:t>
      </w:r>
      <w:r>
        <w:t xml:space="preserve"> ОКП, проведем замену </w:t>
      </w:r>
      <w:r w:rsidRPr="003C6B1B">
        <w:rPr>
          <w:position w:val="-10"/>
          <w:lang w:val="en-US"/>
        </w:rPr>
        <w:object w:dxaOrig="859" w:dyaOrig="300" w14:anchorId="4868835F">
          <v:shape id="_x0000_i1042" type="#_x0000_t75" style="width:42.75pt;height:15pt" o:ole="">
            <v:imagedata r:id="rId42" o:title=""/>
          </v:shape>
          <o:OLEObject Type="Embed" ProgID="Equation.DSMT4" ShapeID="_x0000_i1042" DrawAspect="Content" ObjectID="_1647173678" r:id="rId43"/>
        </w:object>
      </w:r>
      <w:r w:rsidRPr="003C6B1B">
        <w:t>:</w:t>
      </w:r>
    </w:p>
    <w:p w14:paraId="4DF3CEF8" w14:textId="4D2DD6C8" w:rsidR="003C6B1B" w:rsidRDefault="003C6B1B" w:rsidP="003C6B1B">
      <w:pPr>
        <w:ind w:firstLine="0"/>
        <w:jc w:val="center"/>
        <w:rPr>
          <w:position w:val="0"/>
        </w:rPr>
      </w:pPr>
      <w:r w:rsidRPr="003C6B1B">
        <w:rPr>
          <w:position w:val="-44"/>
        </w:rPr>
        <w:object w:dxaOrig="8280" w:dyaOrig="859" w14:anchorId="786E96BD">
          <v:shape id="_x0000_i1043" type="#_x0000_t75" style="width:411.95pt;height:42.75pt" o:ole="">
            <v:imagedata r:id="rId44" o:title=""/>
          </v:shape>
          <o:OLEObject Type="Embed" ProgID="Equation.DSMT4" ShapeID="_x0000_i1043" DrawAspect="Content" ObjectID="_1647173679" r:id="rId45"/>
        </w:object>
      </w:r>
    </w:p>
    <w:p w14:paraId="44CBFEC0" w14:textId="285BA177" w:rsidR="00B742F4" w:rsidRDefault="00B742F4" w:rsidP="00390D46">
      <w:pPr>
        <w:ind w:firstLine="0"/>
      </w:pPr>
      <w:r>
        <w:t>И построим амплитудно-частотную характеристику:</w:t>
      </w:r>
    </w:p>
    <w:p w14:paraId="1BB4A6FF" w14:textId="5E4E1C8F" w:rsidR="001A520A" w:rsidRDefault="004344B0" w:rsidP="003C6B1B">
      <w:pPr>
        <w:ind w:firstLine="0"/>
        <w:jc w:val="center"/>
        <w:rPr>
          <w:position w:val="0"/>
        </w:rPr>
      </w:pPr>
      <w:r>
        <w:rPr>
          <w:noProof/>
          <w:position w:val="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B558B40" wp14:editId="67C669F9">
                <wp:simplePos x="0" y="0"/>
                <wp:positionH relativeFrom="column">
                  <wp:posOffset>-635635</wp:posOffset>
                </wp:positionH>
                <wp:positionV relativeFrom="paragraph">
                  <wp:posOffset>2218690</wp:posOffset>
                </wp:positionV>
                <wp:extent cx="826617" cy="395021"/>
                <wp:effectExtent l="0" t="0" r="0" b="5080"/>
                <wp:wrapNone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6617" cy="39502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7FB9F2B" w14:textId="2567795B" w:rsidR="00F62E95" w:rsidRDefault="00F62E95" w:rsidP="00F62E95">
                            <w:pPr>
                              <w:ind w:firstLine="0"/>
                            </w:pPr>
                            <w:r w:rsidRPr="004D0588">
                              <w:rPr>
                                <w:position w:val="-16"/>
                              </w:rPr>
                              <w:object w:dxaOrig="1080" w:dyaOrig="440" w14:anchorId="5E92161F">
                                <v:shape id="_x0000_i1045" type="#_x0000_t75" style="width:54pt;height:21.75pt" o:ole="">
                                  <v:imagedata r:id="rId24" o:title=""/>
                                </v:shape>
                                <o:OLEObject Type="Embed" ProgID="Equation.DSMT4" ShapeID="_x0000_i1045" DrawAspect="Content" ObjectID="_1647173746" r:id="rId4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B558B40" id="_x0000_t202" coordsize="21600,21600" o:spt="202" path="m,l,21600r21600,l21600,xe">
                <v:stroke joinstyle="miter"/>
                <v:path gradientshapeok="t" o:connecttype="rect"/>
              </v:shapetype>
              <v:shape id="Надпись 4" o:spid="_x0000_s1026" type="#_x0000_t202" style="position:absolute;left:0;text-align:left;margin-left:-50.05pt;margin-top:174.7pt;width:65.1pt;height:31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" filled="f" stroked="f" strokeweight=".5pt">
                <v:textbox>
                  <w:txbxContent>
                    <w:p w14:paraId="27FB9F2B" w14:textId="2567795B" w:rsidR="00F62E95" w:rsidRDefault="00F62E95" w:rsidP="00F62E95">
                      <w:pPr>
                        <w:ind w:firstLine="0"/>
                      </w:pPr>
                      <w:r w:rsidRPr="004D0588">
                        <w:rPr>
                          <w:position w:val="-16"/>
                        </w:rPr>
                        <w:object w:dxaOrig="1080" w:dyaOrig="440" w14:anchorId="5E92161F">
                          <v:shape id="_x0000_i1045" type="#_x0000_t75" style="width:54pt;height:21.75pt" o:ole="">
                            <v:imagedata r:id="rId24" o:title=""/>
                          </v:shape>
                          <o:OLEObject Type="Embed" ProgID="Equation.DSMT4" ShapeID="_x0000_i1045" DrawAspect="Content" ObjectID="_1647173746" r:id="rId4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D0E439C" wp14:editId="4EC35676">
                <wp:simplePos x="0" y="0"/>
                <wp:positionH relativeFrom="column">
                  <wp:posOffset>3109595</wp:posOffset>
                </wp:positionH>
                <wp:positionV relativeFrom="paragraph">
                  <wp:posOffset>4751070</wp:posOffset>
                </wp:positionV>
                <wp:extent cx="1181100" cy="495300"/>
                <wp:effectExtent l="0" t="0" r="0" b="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81100" cy="495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2D22DE3" w14:textId="56E32E96" w:rsidR="00F62E95" w:rsidRDefault="0047137D" w:rsidP="00F62E95">
                            <w:pPr>
                              <w:ind w:firstLine="0"/>
                            </w:pPr>
                            <w:r w:rsidRPr="0047137D">
                              <w:rPr>
                                <w:position w:val="-24"/>
                              </w:rPr>
                              <w:object w:dxaOrig="1240" w:dyaOrig="620" w14:anchorId="3828DDCF">
                                <v:shape id="_x0000_i1047" type="#_x0000_t75" style="width:62.35pt;height:30.65pt" o:ole="">
                                  <v:imagedata r:id="rId48" o:title=""/>
                                </v:shape>
                                <o:OLEObject Type="Embed" ProgID="Equation.DSMT4" ShapeID="_x0000_i1047" DrawAspect="Content" ObjectID="_1647173747" r:id="rId4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0E439C" id="Надпись 5" o:spid="_x0000_s1027" type="#_x0000_t202" style="position:absolute;left:0;text-align:left;margin-left:244.85pt;margin-top:374.1pt;width:93pt;height:3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" filled="f" stroked="f" strokeweight=".5pt">
                <v:textbox>
                  <w:txbxContent>
                    <w:p w14:paraId="12D22DE3" w14:textId="56E32E96" w:rsidR="00F62E95" w:rsidRDefault="0047137D" w:rsidP="00F62E95">
                      <w:pPr>
                        <w:ind w:firstLine="0"/>
                      </w:pPr>
                      <w:r w:rsidRPr="0047137D">
                        <w:rPr>
                          <w:position w:val="-24"/>
                        </w:rPr>
                        <w:object w:dxaOrig="1240" w:dyaOrig="620" w14:anchorId="3828DDCF">
                          <v:shape id="_x0000_i1047" type="#_x0000_t75" style="width:62.35pt;height:30.65pt" o:ole="">
                            <v:imagedata r:id="rId48" o:title=""/>
                          </v:shape>
                          <o:OLEObject Type="Embed" ProgID="Equation.DSMT4" ShapeID="_x0000_i1047" DrawAspect="Content" ObjectID="_1647173747" r:id="rId5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62E95">
        <w:rPr>
          <w:noProof/>
          <w:position w:val="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89B4C3D" wp14:editId="4C58C0C4">
                <wp:simplePos x="0" y="0"/>
                <wp:positionH relativeFrom="column">
                  <wp:posOffset>675640</wp:posOffset>
                </wp:positionH>
                <wp:positionV relativeFrom="paragraph">
                  <wp:posOffset>64135</wp:posOffset>
                </wp:positionV>
                <wp:extent cx="0" cy="4633569"/>
                <wp:effectExtent l="76200" t="38100" r="57150" b="15240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63356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BF1E554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" o:spid="_x0000_s1026" type="#_x0000_t32" style="position:absolute;margin-left:53.2pt;margin-top:5.05pt;width:0;height:364.85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" strokecolor="black [3200]" strokeweight="1pt">
                <v:stroke endarrow="block" joinstyle="miter"/>
              </v:shape>
            </w:pict>
          </mc:Fallback>
        </mc:AlternateContent>
      </w:r>
    </w:p>
    <w:p w14:paraId="7F78FC43" w14:textId="5BF0ED49" w:rsidR="0047137D" w:rsidRPr="0047137D" w:rsidRDefault="0047137D" w:rsidP="0047137D">
      <w:pPr>
        <w:framePr w:w="10170" w:h="7515" w:wrap="auto" w:vAnchor="text" w:hAnchor="text" w:x="81" w:y="1"/>
        <w:autoSpaceDE w:val="0"/>
        <w:autoSpaceDN w:val="0"/>
        <w:adjustRightInd w:val="0"/>
        <w:spacing w:line="240" w:lineRule="auto"/>
        <w:ind w:firstLine="0"/>
        <w:jc w:val="left"/>
        <w:rPr>
          <w:rFonts w:ascii="Arial" w:hAnsi="Arial" w:cs="Arial"/>
          <w:position w:val="0"/>
          <w:sz w:val="20"/>
          <w:szCs w:val="20"/>
        </w:rPr>
      </w:pPr>
      <w:r w:rsidRPr="0047137D">
        <w:rPr>
          <w:rFonts w:ascii="Arial" w:hAnsi="Arial" w:cs="Arial"/>
          <w:noProof/>
          <w:position w:val="-751"/>
          <w:sz w:val="20"/>
          <w:szCs w:val="20"/>
        </w:rPr>
        <w:drawing>
          <wp:inline distT="0" distB="0" distL="0" distR="0" wp14:anchorId="52B4DC6C" wp14:editId="11AE048A">
            <wp:extent cx="6267450" cy="477202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450" cy="477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65430B" w14:textId="0B005127" w:rsidR="001A520A" w:rsidRDefault="00F62E95" w:rsidP="001A520A">
      <w:pPr>
        <w:ind w:firstLine="0"/>
        <w:jc w:val="center"/>
      </w:pPr>
      <w:r>
        <w:rPr>
          <w:rFonts w:ascii="Arial" w:hAnsi="Arial" w:cs="Arial"/>
          <w:noProof/>
          <w:position w:val="-751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476D850" wp14:editId="37AA695A">
                <wp:simplePos x="0" y="0"/>
                <wp:positionH relativeFrom="column">
                  <wp:posOffset>643076</wp:posOffset>
                </wp:positionH>
                <wp:positionV relativeFrom="paragraph">
                  <wp:posOffset>4431817</wp:posOffset>
                </wp:positionV>
                <wp:extent cx="5866791" cy="0"/>
                <wp:effectExtent l="0" t="76200" r="19685" b="95250"/>
                <wp:wrapNone/>
                <wp:docPr id="2" name="Прямая со стрелкой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66791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0487809" id="Прямая со стрелкой 2" o:spid="_x0000_s1026" type="#_x0000_t32" style="position:absolute;margin-left:50.65pt;margin-top:348.95pt;width:461.95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" strokecolor="black [3200]" strokeweight="1pt">
                <v:stroke endarrow="block" joinstyle="miter"/>
              </v:shape>
            </w:pict>
          </mc:Fallback>
        </mc:AlternateContent>
      </w:r>
    </w:p>
    <w:p w14:paraId="4EE5D23A" w14:textId="7C9EC3CD" w:rsidR="001A520A" w:rsidRDefault="001A520A" w:rsidP="00390D46">
      <w:pPr>
        <w:spacing w:line="480" w:lineRule="auto"/>
        <w:ind w:firstLine="0"/>
        <w:jc w:val="center"/>
        <w:rPr>
          <w:position w:val="0"/>
        </w:rPr>
      </w:pPr>
      <w:r>
        <w:t>Рисунок 2 – амплитудно-частотная характеристика</w:t>
      </w:r>
    </w:p>
    <w:p w14:paraId="0941C0B2" w14:textId="294DC714" w:rsidR="00390D46" w:rsidRDefault="00390D46" w:rsidP="00390D46">
      <w:r>
        <w:t>Максимальное значение АЧХ наблюдается на частоте 0,366 Гц. Это означает, что максимальное воздействие помехи будет на частоте максимума АЧХ.</w:t>
      </w:r>
    </w:p>
    <w:p w14:paraId="4D18AD14" w14:textId="0BDBC5D9" w:rsidR="00B72762" w:rsidRDefault="00B72762" w:rsidP="00B72762">
      <w:pPr>
        <w:spacing w:after="160" w:line="259" w:lineRule="auto"/>
        <w:ind w:firstLine="0"/>
        <w:jc w:val="left"/>
        <w:rPr>
          <w:position w:val="0"/>
        </w:rPr>
      </w:pPr>
      <w:r>
        <w:rPr>
          <w:position w:val="0"/>
        </w:rPr>
        <w:br w:type="page"/>
      </w:r>
    </w:p>
    <w:p w14:paraId="17591202" w14:textId="27DB1A71" w:rsidR="00B72762" w:rsidRDefault="00B72762" w:rsidP="00B72762">
      <w:pPr>
        <w:spacing w:line="360" w:lineRule="auto"/>
        <w:ind w:firstLine="0"/>
        <w:jc w:val="center"/>
        <w:rPr>
          <w:b/>
          <w:bCs/>
          <w:position w:val="0"/>
        </w:rPr>
      </w:pPr>
      <w:r w:rsidRPr="00B72762">
        <w:rPr>
          <w:b/>
          <w:bCs/>
          <w:position w:val="0"/>
        </w:rPr>
        <w:lastRenderedPageBreak/>
        <w:t>Лабораторное исследование</w:t>
      </w:r>
    </w:p>
    <w:p w14:paraId="13968313" w14:textId="4C2EC1B8" w:rsidR="00390D46" w:rsidRDefault="00390D46" w:rsidP="00390D46">
      <w:pPr>
        <w:pStyle w:val="a7"/>
        <w:numPr>
          <w:ilvl w:val="0"/>
          <w:numId w:val="24"/>
        </w:numPr>
      </w:pPr>
      <w:r>
        <w:t>Исследование действия гармонической помехи с малой амплитудой и случайной фазой.</w:t>
      </w:r>
    </w:p>
    <w:p w14:paraId="38CA7F7E" w14:textId="4CA9372B" w:rsidR="00390D46" w:rsidRPr="001D6CB1" w:rsidRDefault="00D51BFF" w:rsidP="00390D46">
      <w:pPr>
        <w:pStyle w:val="a7"/>
        <w:numPr>
          <w:ilvl w:val="1"/>
          <w:numId w:val="24"/>
        </w:numPr>
      </w:pPr>
      <w:r>
        <w:t xml:space="preserve">Поперечное ускорение цели </w:t>
      </w:r>
      <w:r w:rsidRPr="004D0588">
        <w:rPr>
          <w:position w:val="-14"/>
        </w:rPr>
        <w:object w:dxaOrig="700" w:dyaOrig="380" w14:anchorId="1F174D47">
          <v:shape id="_x0000_i1048" type="#_x0000_t75" style="width:34.4pt;height:18.8pt" o:ole="">
            <v:imagedata r:id="rId52" o:title=""/>
          </v:shape>
          <o:OLEObject Type="Embed" ProgID="Equation.DSMT4" ShapeID="_x0000_i1048" DrawAspect="Content" ObjectID="_1647173680" r:id="rId53"/>
        </w:object>
      </w:r>
      <w:r>
        <w:rPr>
          <w:position w:val="0"/>
        </w:rPr>
        <w:t xml:space="preserve">, амплитуда помехи </w:t>
      </w:r>
      <w:r w:rsidRPr="00D51BFF">
        <w:rPr>
          <w:position w:val="-6"/>
        </w:rPr>
        <w:object w:dxaOrig="600" w:dyaOrig="279" w14:anchorId="44400750">
          <v:shape id="_x0000_i1049" type="#_x0000_t75" style="width:30.1pt;height:13.45pt" o:ole="">
            <v:imagedata r:id="rId54" o:title=""/>
          </v:shape>
          <o:OLEObject Type="Embed" ProgID="Equation.DSMT4" ShapeID="_x0000_i1049" DrawAspect="Content" ObjectID="_1647173681" r:id="rId55"/>
        </w:object>
      </w:r>
    </w:p>
    <w:p w14:paraId="12B63814" w14:textId="4860E0BA" w:rsidR="001D6CB1" w:rsidRPr="001D6CB1" w:rsidRDefault="001D6CB1" w:rsidP="001D6CB1">
      <w:r>
        <w:t xml:space="preserve">Значение промаха </w:t>
      </w:r>
      <w:r w:rsidRPr="001D6CB1">
        <w:rPr>
          <w:position w:val="-6"/>
        </w:rPr>
        <w:object w:dxaOrig="560" w:dyaOrig="279" w14:anchorId="73420AEE">
          <v:shape id="_x0000_i1050" type="#_x0000_t75" style="width:27.95pt;height:13.45pt" o:ole="">
            <v:imagedata r:id="rId56" o:title=""/>
          </v:shape>
          <o:OLEObject Type="Embed" ProgID="Equation.DSMT4" ShapeID="_x0000_i1050" DrawAspect="Content" ObjectID="_1647173682" r:id="rId57"/>
        </w:object>
      </w:r>
    </w:p>
    <w:p w14:paraId="49F79E00" w14:textId="34E49014" w:rsidR="001D6CB1" w:rsidRDefault="001D6CB1" w:rsidP="001D6CB1">
      <w:pPr>
        <w:ind w:firstLine="0"/>
        <w:jc w:val="center"/>
      </w:pPr>
      <w:r>
        <w:rPr>
          <w:noProof/>
        </w:rPr>
        <w:drawing>
          <wp:inline distT="0" distB="0" distL="0" distR="0" wp14:anchorId="68B7C199" wp14:editId="20F36FD0">
            <wp:extent cx="4314825" cy="200025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/>
                    <a:srcRect l="8567" t="10875" r="20872" b="33422"/>
                    <a:stretch/>
                  </pic:blipFill>
                  <pic:spPr bwMode="auto">
                    <a:xfrm>
                      <a:off x="0" y="0"/>
                      <a:ext cx="4314825" cy="2000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782D00" w14:textId="76820A4C" w:rsidR="001D6CB1" w:rsidRDefault="001D6CB1" w:rsidP="00DA25AA">
      <w:pPr>
        <w:ind w:firstLine="0"/>
        <w:jc w:val="center"/>
        <w:rPr>
          <w:position w:val="0"/>
        </w:rPr>
      </w:pPr>
      <w:r>
        <w:t xml:space="preserve">Рисунок 3 – график </w:t>
      </w:r>
      <w:r w:rsidRPr="004D0588">
        <w:rPr>
          <w:position w:val="-14"/>
        </w:rPr>
        <w:object w:dxaOrig="660" w:dyaOrig="400" w14:anchorId="377D39E5">
          <v:shape id="_x0000_i1051" type="#_x0000_t75" style="width:32.8pt;height:19.35pt" o:ole="">
            <v:imagedata r:id="rId59" o:title=""/>
          </v:shape>
          <o:OLEObject Type="Embed" ProgID="Equation.DSMT4" ShapeID="_x0000_i1051" DrawAspect="Content" ObjectID="_1647173683" r:id="rId60"/>
        </w:object>
      </w:r>
    </w:p>
    <w:p w14:paraId="3E0C04D6" w14:textId="479A20FA" w:rsidR="00D51BFF" w:rsidRPr="001D6CB1" w:rsidRDefault="00D51BFF" w:rsidP="00D51BFF">
      <w:pPr>
        <w:pStyle w:val="a7"/>
        <w:numPr>
          <w:ilvl w:val="1"/>
          <w:numId w:val="24"/>
        </w:numPr>
      </w:pPr>
      <w:r>
        <w:t xml:space="preserve">Поперечное ускорение цели </w:t>
      </w:r>
      <w:r w:rsidRPr="004D0588">
        <w:rPr>
          <w:position w:val="-14"/>
        </w:rPr>
        <w:object w:dxaOrig="1219" w:dyaOrig="380" w14:anchorId="5B90FFA5">
          <v:shape id="_x0000_i1052" type="#_x0000_t75" style="width:60.7pt;height:18.8pt" o:ole="">
            <v:imagedata r:id="rId61" o:title=""/>
          </v:shape>
          <o:OLEObject Type="Embed" ProgID="Equation.DSMT4" ShapeID="_x0000_i1052" DrawAspect="Content" ObjectID="_1647173684" r:id="rId62"/>
        </w:object>
      </w:r>
      <w:r>
        <w:rPr>
          <w:position w:val="0"/>
        </w:rPr>
        <w:t xml:space="preserve">, амплитуда помехи </w:t>
      </w:r>
      <w:r w:rsidRPr="00D51BFF">
        <w:rPr>
          <w:position w:val="-6"/>
        </w:rPr>
        <w:object w:dxaOrig="600" w:dyaOrig="279" w14:anchorId="64AC38CD">
          <v:shape id="_x0000_i1053" type="#_x0000_t75" style="width:30.1pt;height:13.45pt" o:ole="">
            <v:imagedata r:id="rId54" o:title=""/>
          </v:shape>
          <o:OLEObject Type="Embed" ProgID="Equation.DSMT4" ShapeID="_x0000_i1053" DrawAspect="Content" ObjectID="_1647173685" r:id="rId63"/>
        </w:object>
      </w:r>
    </w:p>
    <w:p w14:paraId="7EEFF5C0" w14:textId="0DFFAB8C" w:rsidR="001D6CB1" w:rsidRDefault="001D6CB1" w:rsidP="001D6CB1">
      <w:pPr>
        <w:rPr>
          <w:position w:val="0"/>
        </w:rPr>
      </w:pPr>
      <w:r>
        <w:t xml:space="preserve">Значение промаха </w:t>
      </w:r>
      <w:r w:rsidRPr="001D6CB1">
        <w:rPr>
          <w:position w:val="-10"/>
        </w:rPr>
        <w:object w:dxaOrig="920" w:dyaOrig="320" w14:anchorId="2DFAA571">
          <v:shape id="_x0000_i1054" type="#_x0000_t75" style="width:45.65pt;height:15.6pt" o:ole="">
            <v:imagedata r:id="rId64" o:title=""/>
          </v:shape>
          <o:OLEObject Type="Embed" ProgID="Equation.DSMT4" ShapeID="_x0000_i1054" DrawAspect="Content" ObjectID="_1647173686" r:id="rId65"/>
        </w:object>
      </w:r>
    </w:p>
    <w:p w14:paraId="2464D19C" w14:textId="7D785F59" w:rsidR="001D6CB1" w:rsidRDefault="001D6CB1" w:rsidP="001D6CB1">
      <w:pPr>
        <w:ind w:firstLine="0"/>
        <w:jc w:val="center"/>
      </w:pPr>
      <w:r>
        <w:rPr>
          <w:noProof/>
        </w:rPr>
        <w:drawing>
          <wp:inline distT="0" distB="0" distL="0" distR="0" wp14:anchorId="2795DDDE" wp14:editId="214F1B9C">
            <wp:extent cx="4305300" cy="19716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"/>
                    <a:srcRect l="8722" t="10875" r="20872" b="34217"/>
                    <a:stretch/>
                  </pic:blipFill>
                  <pic:spPr bwMode="auto">
                    <a:xfrm>
                      <a:off x="0" y="0"/>
                      <a:ext cx="4305300" cy="19716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EEE17B" w14:textId="2DB531EA" w:rsidR="001D6CB1" w:rsidRPr="001D6CB1" w:rsidRDefault="001D6CB1" w:rsidP="00DA25AA">
      <w:pPr>
        <w:ind w:firstLine="0"/>
        <w:jc w:val="center"/>
      </w:pPr>
      <w:r>
        <w:t xml:space="preserve">Рисунок </w:t>
      </w:r>
      <w:r w:rsidR="00DA25AA">
        <w:t>4</w:t>
      </w:r>
      <w:r>
        <w:t xml:space="preserve"> – график </w:t>
      </w:r>
      <w:r w:rsidRPr="004D0588">
        <w:rPr>
          <w:position w:val="-14"/>
        </w:rPr>
        <w:object w:dxaOrig="660" w:dyaOrig="400" w14:anchorId="51F4FF14">
          <v:shape id="_x0000_i1055" type="#_x0000_t75" style="width:32.8pt;height:19.35pt" o:ole="">
            <v:imagedata r:id="rId59" o:title=""/>
          </v:shape>
          <o:OLEObject Type="Embed" ProgID="Equation.DSMT4" ShapeID="_x0000_i1055" DrawAspect="Content" ObjectID="_1647173687" r:id="rId67"/>
        </w:object>
      </w:r>
    </w:p>
    <w:p w14:paraId="6E8116BE" w14:textId="04F7A6D2" w:rsidR="00D51BFF" w:rsidRPr="00560EE4" w:rsidRDefault="00D51BFF" w:rsidP="00D51BFF">
      <w:pPr>
        <w:pStyle w:val="a7"/>
        <w:numPr>
          <w:ilvl w:val="1"/>
          <w:numId w:val="24"/>
        </w:numPr>
      </w:pPr>
      <w:r>
        <w:t xml:space="preserve">Поперечное ускорение цели </w:t>
      </w:r>
      <w:r w:rsidRPr="004D0588">
        <w:rPr>
          <w:position w:val="-14"/>
        </w:rPr>
        <w:object w:dxaOrig="1219" w:dyaOrig="380" w14:anchorId="57D75656">
          <v:shape id="_x0000_i1056" type="#_x0000_t75" style="width:60.7pt;height:18.8pt" o:ole="">
            <v:imagedata r:id="rId61" o:title=""/>
          </v:shape>
          <o:OLEObject Type="Embed" ProgID="Equation.DSMT4" ShapeID="_x0000_i1056" DrawAspect="Content" ObjectID="_1647173688" r:id="rId68"/>
        </w:object>
      </w:r>
      <w:r>
        <w:rPr>
          <w:position w:val="0"/>
        </w:rPr>
        <w:t xml:space="preserve">, амплитуда помехи </w:t>
      </w:r>
      <w:r w:rsidRPr="00D51BFF">
        <w:rPr>
          <w:position w:val="-10"/>
        </w:rPr>
        <w:object w:dxaOrig="859" w:dyaOrig="320" w14:anchorId="3B84BE30">
          <v:shape id="_x0000_i1057" type="#_x0000_t75" style="width:43pt;height:15.6pt" o:ole="">
            <v:imagedata r:id="rId69" o:title=""/>
          </v:shape>
          <o:OLEObject Type="Embed" ProgID="Equation.DSMT4" ShapeID="_x0000_i1057" DrawAspect="Content" ObjectID="_1647173689" r:id="rId70"/>
        </w:object>
      </w:r>
      <w:r>
        <w:rPr>
          <w:position w:val="0"/>
        </w:rPr>
        <w:t xml:space="preserve">, частота повторения </w:t>
      </w:r>
      <w:r w:rsidRPr="00D51BFF">
        <w:rPr>
          <w:position w:val="-12"/>
        </w:rPr>
        <w:object w:dxaOrig="1180" w:dyaOrig="360" w14:anchorId="2F264AFE">
          <v:shape id="_x0000_i1058" type="#_x0000_t75" style="width:58.55pt;height:18.25pt" o:ole="">
            <v:imagedata r:id="rId71" o:title=""/>
          </v:shape>
          <o:OLEObject Type="Embed" ProgID="Equation.DSMT4" ShapeID="_x0000_i1058" DrawAspect="Content" ObjectID="_1647173690" r:id="rId72"/>
        </w:object>
      </w:r>
    </w:p>
    <w:p w14:paraId="2BC7860E" w14:textId="74BB2CC5" w:rsidR="00560EE4" w:rsidRDefault="00560EE4" w:rsidP="00560EE4">
      <w:pPr>
        <w:rPr>
          <w:position w:val="0"/>
        </w:rPr>
      </w:pPr>
      <w:r>
        <w:t xml:space="preserve">Значение промаха </w:t>
      </w:r>
      <w:r w:rsidRPr="001D6CB1">
        <w:rPr>
          <w:position w:val="-10"/>
        </w:rPr>
        <w:object w:dxaOrig="940" w:dyaOrig="320" w14:anchorId="0BFB2ADD">
          <v:shape id="_x0000_i1059" type="#_x0000_t75" style="width:46.75pt;height:15.6pt" o:ole="">
            <v:imagedata r:id="rId73" o:title=""/>
          </v:shape>
          <o:OLEObject Type="Embed" ProgID="Equation.DSMT4" ShapeID="_x0000_i1059" DrawAspect="Content" ObjectID="_1647173691" r:id="rId74"/>
        </w:object>
      </w:r>
    </w:p>
    <w:p w14:paraId="4BB16AEA" w14:textId="0CC1D149" w:rsidR="00560EE4" w:rsidRDefault="00560EE4" w:rsidP="00560EE4">
      <w:pPr>
        <w:ind w:firstLine="0"/>
        <w:jc w:val="center"/>
      </w:pPr>
      <w:r>
        <w:rPr>
          <w:noProof/>
        </w:rPr>
        <w:drawing>
          <wp:inline distT="0" distB="0" distL="0" distR="0" wp14:anchorId="1A1E78A4" wp14:editId="18C83FAB">
            <wp:extent cx="4295775" cy="196215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5"/>
                    <a:srcRect l="8567" t="11141" r="21184" b="34217"/>
                    <a:stretch/>
                  </pic:blipFill>
                  <pic:spPr bwMode="auto">
                    <a:xfrm>
                      <a:off x="0" y="0"/>
                      <a:ext cx="4295775" cy="1962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387605" w14:textId="4BB556E9" w:rsidR="00DA25AA" w:rsidRDefault="00DA25AA" w:rsidP="00DA25AA">
      <w:pPr>
        <w:spacing w:line="360" w:lineRule="auto"/>
        <w:ind w:firstLine="0"/>
        <w:jc w:val="center"/>
        <w:rPr>
          <w:position w:val="0"/>
        </w:rPr>
      </w:pPr>
      <w:r>
        <w:t xml:space="preserve">Рисунок 5 – график </w:t>
      </w:r>
      <w:r w:rsidRPr="004D0588">
        <w:rPr>
          <w:position w:val="-14"/>
        </w:rPr>
        <w:object w:dxaOrig="660" w:dyaOrig="400" w14:anchorId="011BE54D">
          <v:shape id="_x0000_i1060" type="#_x0000_t75" style="width:32.8pt;height:19.35pt" o:ole="">
            <v:imagedata r:id="rId59" o:title=""/>
          </v:shape>
          <o:OLEObject Type="Embed" ProgID="Equation.DSMT4" ShapeID="_x0000_i1060" DrawAspect="Content" ObjectID="_1647173692" r:id="rId76"/>
        </w:object>
      </w:r>
    </w:p>
    <w:p w14:paraId="499EF48A" w14:textId="77777777" w:rsidR="000007AD" w:rsidRDefault="000007AD" w:rsidP="000007AD">
      <w:r>
        <w:lastRenderedPageBreak/>
        <w:t xml:space="preserve">Выводы: </w:t>
      </w:r>
    </w:p>
    <w:p w14:paraId="627AED09" w14:textId="16E77C79" w:rsidR="000007AD" w:rsidRPr="000007AD" w:rsidRDefault="000007AD" w:rsidP="000007AD">
      <w:pPr>
        <w:rPr>
          <w:position w:val="0"/>
        </w:rPr>
      </w:pPr>
      <w:r>
        <w:t xml:space="preserve">В случае, когда поперечное ускорение цели </w:t>
      </w:r>
      <w:r w:rsidRPr="004D0588">
        <w:rPr>
          <w:position w:val="-14"/>
        </w:rPr>
        <w:object w:dxaOrig="320" w:dyaOrig="380" w14:anchorId="2DAE1159">
          <v:shape id="_x0000_i1061" type="#_x0000_t75" style="width:15.6pt;height:18.8pt" o:ole="">
            <v:imagedata r:id="rId77" o:title=""/>
          </v:shape>
          <o:OLEObject Type="Embed" ProgID="Equation.DSMT4" ShapeID="_x0000_i1061" DrawAspect="Content" ObjectID="_1647173693" r:id="rId78"/>
        </w:object>
      </w:r>
      <w:r w:rsidRPr="000007AD">
        <w:rPr>
          <w:position w:val="0"/>
        </w:rPr>
        <w:t xml:space="preserve"> равно нулю, </w:t>
      </w:r>
      <w:r>
        <w:t xml:space="preserve">поперечное ускорение ракеты </w:t>
      </w:r>
      <w:r w:rsidRPr="004D0588">
        <w:rPr>
          <w:position w:val="-14"/>
        </w:rPr>
        <w:object w:dxaOrig="660" w:dyaOrig="400" w14:anchorId="0436B9ED">
          <v:shape id="_x0000_i1062" type="#_x0000_t75" style="width:32.8pt;height:19.35pt" o:ole="">
            <v:imagedata r:id="rId59" o:title=""/>
          </v:shape>
          <o:OLEObject Type="Embed" ProgID="Equation.DSMT4" ShapeID="_x0000_i1062" DrawAspect="Content" ObjectID="_1647173694" r:id="rId79"/>
        </w:object>
      </w:r>
      <w:r w:rsidRPr="000007AD">
        <w:rPr>
          <w:position w:val="0"/>
        </w:rPr>
        <w:t xml:space="preserve"> так же равняется нулю на всем интервале времени (рисунок 3). Нулевой промах.</w:t>
      </w:r>
    </w:p>
    <w:p w14:paraId="72B2CF8C" w14:textId="0034D186" w:rsidR="000007AD" w:rsidRDefault="000007AD" w:rsidP="000007AD">
      <w:pPr>
        <w:rPr>
          <w:position w:val="0"/>
        </w:rPr>
      </w:pPr>
      <w:r>
        <w:rPr>
          <w:position w:val="0"/>
        </w:rPr>
        <w:t xml:space="preserve">При ненулевом </w:t>
      </w:r>
      <w:r>
        <w:t xml:space="preserve">поперечном ускорении цели </w:t>
      </w:r>
      <w:r w:rsidRPr="004D0588">
        <w:rPr>
          <w:position w:val="-14"/>
        </w:rPr>
        <w:object w:dxaOrig="320" w:dyaOrig="380" w14:anchorId="2852A9EF">
          <v:shape id="_x0000_i1063" type="#_x0000_t75" style="width:15.6pt;height:18.8pt" o:ole="">
            <v:imagedata r:id="rId77" o:title=""/>
          </v:shape>
          <o:OLEObject Type="Embed" ProgID="Equation.DSMT4" ShapeID="_x0000_i1063" DrawAspect="Content" ObjectID="_1647173695" r:id="rId80"/>
        </w:object>
      </w:r>
      <w:r>
        <w:rPr>
          <w:position w:val="0"/>
        </w:rPr>
        <w:t xml:space="preserve">, наблюдается некоторое поперечное ускорение ракеты </w:t>
      </w:r>
      <w:r w:rsidRPr="004D0588">
        <w:rPr>
          <w:position w:val="-14"/>
        </w:rPr>
        <w:object w:dxaOrig="660" w:dyaOrig="400" w14:anchorId="5F634AC5">
          <v:shape id="_x0000_i1064" type="#_x0000_t75" style="width:32.8pt;height:19.35pt" o:ole="">
            <v:imagedata r:id="rId59" o:title=""/>
          </v:shape>
          <o:OLEObject Type="Embed" ProgID="Equation.DSMT4" ShapeID="_x0000_i1064" DrawAspect="Content" ObjectID="_1647173696" r:id="rId81"/>
        </w:object>
      </w:r>
      <w:r>
        <w:rPr>
          <w:position w:val="0"/>
        </w:rPr>
        <w:t xml:space="preserve"> (рисунок 4). Ненулевой промах.</w:t>
      </w:r>
    </w:p>
    <w:p w14:paraId="06D4184B" w14:textId="035E46CA" w:rsidR="000007AD" w:rsidRDefault="000007AD" w:rsidP="000007AD">
      <w:pPr>
        <w:rPr>
          <w:position w:val="0"/>
        </w:rPr>
      </w:pPr>
      <w:r>
        <w:rPr>
          <w:position w:val="0"/>
        </w:rPr>
        <w:t xml:space="preserve">При добавлении гармонической помехи с малой амплитудой, поперечное ускорение ракеты </w:t>
      </w:r>
      <w:r w:rsidRPr="004D0588">
        <w:rPr>
          <w:position w:val="-14"/>
        </w:rPr>
        <w:object w:dxaOrig="660" w:dyaOrig="400" w14:anchorId="39FE8DA1">
          <v:shape id="_x0000_i1065" type="#_x0000_t75" style="width:32.8pt;height:19.35pt" o:ole="">
            <v:imagedata r:id="rId59" o:title=""/>
          </v:shape>
          <o:OLEObject Type="Embed" ProgID="Equation.DSMT4" ShapeID="_x0000_i1065" DrawAspect="Content" ObjectID="_1647173697" r:id="rId82"/>
        </w:object>
      </w:r>
      <w:r>
        <w:rPr>
          <w:position w:val="0"/>
        </w:rPr>
        <w:t xml:space="preserve"> видоизменяется, учитывая эту помеху</w:t>
      </w:r>
      <w:r w:rsidR="007C43B9">
        <w:rPr>
          <w:position w:val="0"/>
        </w:rPr>
        <w:t xml:space="preserve"> (рисунок 5)</w:t>
      </w:r>
      <w:r>
        <w:rPr>
          <w:position w:val="0"/>
        </w:rPr>
        <w:t>. Увеличивается значение промаха.</w:t>
      </w:r>
    </w:p>
    <w:p w14:paraId="0B27B777" w14:textId="77777777" w:rsidR="000007AD" w:rsidRPr="001D6CB1" w:rsidRDefault="000007AD" w:rsidP="000007AD"/>
    <w:p w14:paraId="47C8AED9" w14:textId="6A97A4F3" w:rsidR="00D51BFF" w:rsidRPr="00E42A19" w:rsidRDefault="00D51BFF" w:rsidP="00D51BFF">
      <w:pPr>
        <w:pStyle w:val="a7"/>
        <w:numPr>
          <w:ilvl w:val="1"/>
          <w:numId w:val="24"/>
        </w:numPr>
      </w:pPr>
      <w:r>
        <w:t xml:space="preserve">Поперечное ускорение цели </w:t>
      </w:r>
      <w:r w:rsidRPr="004D0588">
        <w:rPr>
          <w:position w:val="-14"/>
        </w:rPr>
        <w:object w:dxaOrig="700" w:dyaOrig="380" w14:anchorId="082413EF">
          <v:shape id="_x0000_i1066" type="#_x0000_t75" style="width:34.4pt;height:18.8pt" o:ole="">
            <v:imagedata r:id="rId83" o:title=""/>
          </v:shape>
          <o:OLEObject Type="Embed" ProgID="Equation.DSMT4" ShapeID="_x0000_i1066" DrawAspect="Content" ObjectID="_1647173698" r:id="rId84"/>
        </w:object>
      </w:r>
      <w:r>
        <w:rPr>
          <w:position w:val="0"/>
        </w:rPr>
        <w:t xml:space="preserve">, амплитуда помехи </w:t>
      </w:r>
      <w:r w:rsidRPr="00D51BFF">
        <w:rPr>
          <w:position w:val="-10"/>
        </w:rPr>
        <w:object w:dxaOrig="859" w:dyaOrig="320" w14:anchorId="6B1D59EA">
          <v:shape id="_x0000_i1067" type="#_x0000_t75" style="width:43pt;height:15.6pt" o:ole="">
            <v:imagedata r:id="rId69" o:title=""/>
          </v:shape>
          <o:OLEObject Type="Embed" ProgID="Equation.DSMT4" ShapeID="_x0000_i1067" DrawAspect="Content" ObjectID="_1647173699" r:id="rId85"/>
        </w:object>
      </w:r>
      <w:r>
        <w:rPr>
          <w:position w:val="0"/>
        </w:rPr>
        <w:t xml:space="preserve">, число пусков </w:t>
      </w:r>
      <w:r w:rsidRPr="00D51BFF">
        <w:rPr>
          <w:position w:val="-6"/>
        </w:rPr>
        <w:object w:dxaOrig="800" w:dyaOrig="279" w14:anchorId="517380E7">
          <v:shape id="_x0000_i1068" type="#_x0000_t75" style="width:39.75pt;height:13.45pt" o:ole="">
            <v:imagedata r:id="rId86" o:title=""/>
          </v:shape>
          <o:OLEObject Type="Embed" ProgID="Equation.DSMT4" ShapeID="_x0000_i1068" DrawAspect="Content" ObjectID="_1647173700" r:id="rId87"/>
        </w:object>
      </w:r>
    </w:p>
    <w:p w14:paraId="569FF5B6" w14:textId="18486ABA" w:rsidR="00E42A19" w:rsidRDefault="00E42A19" w:rsidP="00E42A19">
      <w:pPr>
        <w:ind w:firstLine="0"/>
        <w:jc w:val="right"/>
      </w:pPr>
      <w:r>
        <w:t>Таблица 1.</w:t>
      </w:r>
      <w:r w:rsidR="000007AD">
        <w:t xml:space="preserve"> Значения среднего промаха </w:t>
      </w:r>
      <w:r w:rsidR="000007AD" w:rsidRPr="000007AD">
        <w:rPr>
          <w:position w:val="-6"/>
        </w:rPr>
        <w:object w:dxaOrig="220" w:dyaOrig="320" w14:anchorId="03784A62">
          <v:shape id="_x0000_i1069" type="#_x0000_t75" style="width:10.75pt;height:16.1pt" o:ole="">
            <v:imagedata r:id="rId88" o:title=""/>
          </v:shape>
          <o:OLEObject Type="Embed" ProgID="Equation.DSMT4" ShapeID="_x0000_i1069" DrawAspect="Content" ObjectID="_1647173701" r:id="rId89"/>
        </w:object>
      </w:r>
      <w:r w:rsidR="000007AD">
        <w:rPr>
          <w:position w:val="0"/>
        </w:rPr>
        <w:t xml:space="preserve"> и СКО промаха </w:t>
      </w:r>
      <w:r w:rsidR="000007AD" w:rsidRPr="00E42A19">
        <w:rPr>
          <w:position w:val="-12"/>
        </w:rPr>
        <w:object w:dxaOrig="300" w:dyaOrig="360" w14:anchorId="76FAAE29">
          <v:shape id="_x0000_i1070" type="#_x0000_t75" style="width:15.05pt;height:17.2pt" o:ole="">
            <v:imagedata r:id="rId90" o:title=""/>
          </v:shape>
          <o:OLEObject Type="Embed" ProgID="Equation.DSMT4" ShapeID="_x0000_i1070" DrawAspect="Content" ObjectID="_1647173702" r:id="rId91"/>
        </w:object>
      </w:r>
      <w:r w:rsidR="000007AD">
        <w:rPr>
          <w:position w:val="0"/>
        </w:rPr>
        <w:t xml:space="preserve"> от частоты </w:t>
      </w:r>
      <w:r w:rsidR="000007AD" w:rsidRPr="00D51BFF">
        <w:rPr>
          <w:position w:val="-12"/>
        </w:rPr>
        <w:object w:dxaOrig="1280" w:dyaOrig="360" w14:anchorId="24104D05">
          <v:shape id="_x0000_i1071" type="#_x0000_t75" style="width:63.4pt;height:18.25pt" o:ole="">
            <v:imagedata r:id="rId92" o:title=""/>
          </v:shape>
          <o:OLEObject Type="Embed" ProgID="Equation.DSMT4" ShapeID="_x0000_i1071" DrawAspect="Content" ObjectID="_1647173703" r:id="rId93"/>
        </w:object>
      </w:r>
    </w:p>
    <w:tbl>
      <w:tblPr>
        <w:tblStyle w:val="aff3"/>
        <w:tblW w:w="5000" w:type="pct"/>
        <w:tblLook w:val="04A0" w:firstRow="1" w:lastRow="0" w:firstColumn="1" w:lastColumn="0" w:noHBand="0" w:noVBand="1"/>
      </w:tblPr>
      <w:tblGrid>
        <w:gridCol w:w="929"/>
        <w:gridCol w:w="536"/>
        <w:gridCol w:w="619"/>
        <w:gridCol w:w="619"/>
        <w:gridCol w:w="619"/>
        <w:gridCol w:w="619"/>
        <w:gridCol w:w="536"/>
        <w:gridCol w:w="536"/>
        <w:gridCol w:w="618"/>
        <w:gridCol w:w="535"/>
        <w:gridCol w:w="535"/>
        <w:gridCol w:w="535"/>
        <w:gridCol w:w="535"/>
        <w:gridCol w:w="535"/>
        <w:gridCol w:w="535"/>
        <w:gridCol w:w="535"/>
        <w:gridCol w:w="535"/>
      </w:tblGrid>
      <w:tr w:rsidR="00E42A19" w14:paraId="2F35CCBC" w14:textId="179DE1EF" w:rsidTr="00E42A19">
        <w:tc>
          <w:tcPr>
            <w:tcW w:w="468" w:type="pct"/>
            <w:vAlign w:val="center"/>
          </w:tcPr>
          <w:p w14:paraId="1ADBD3A5" w14:textId="0AADBC77" w:rsidR="00E42A19" w:rsidRPr="000C099B" w:rsidRDefault="00E42A19" w:rsidP="00E42A19">
            <w:pPr>
              <w:ind w:firstLine="0"/>
              <w:jc w:val="center"/>
            </w:pPr>
            <w:r w:rsidRPr="00D51BFF">
              <w:rPr>
                <w:position w:val="-12"/>
              </w:rPr>
              <w:object w:dxaOrig="680" w:dyaOrig="360" w14:anchorId="0E1CFD52">
                <v:shape id="_x0000_i1072" type="#_x0000_t75" style="width:33.85pt;height:18.25pt" o:ole="">
                  <v:imagedata r:id="rId94" o:title=""/>
                </v:shape>
                <o:OLEObject Type="Embed" ProgID="Equation.DSMT4" ShapeID="_x0000_i1072" DrawAspect="Content" ObjectID="_1647173704" r:id="rId95"/>
              </w:object>
            </w:r>
          </w:p>
        </w:tc>
        <w:tc>
          <w:tcPr>
            <w:tcW w:w="270" w:type="pct"/>
            <w:vAlign w:val="center"/>
          </w:tcPr>
          <w:p w14:paraId="7E533023" w14:textId="77777777" w:rsidR="00E42A19" w:rsidRDefault="00E42A19" w:rsidP="00E42A19">
            <w:pPr>
              <w:ind w:firstLine="0"/>
              <w:jc w:val="center"/>
            </w:pPr>
            <w:r>
              <w:t>0</w:t>
            </w:r>
          </w:p>
        </w:tc>
        <w:tc>
          <w:tcPr>
            <w:tcW w:w="312" w:type="pct"/>
            <w:vAlign w:val="center"/>
          </w:tcPr>
          <w:p w14:paraId="586AAEB1" w14:textId="682C8D6A" w:rsidR="00E42A19" w:rsidRDefault="00E42A19" w:rsidP="00E42A19">
            <w:pPr>
              <w:ind w:firstLine="0"/>
              <w:jc w:val="center"/>
            </w:pPr>
            <w:r>
              <w:t>0.2</w:t>
            </w:r>
          </w:p>
        </w:tc>
        <w:tc>
          <w:tcPr>
            <w:tcW w:w="312" w:type="pct"/>
            <w:vAlign w:val="center"/>
          </w:tcPr>
          <w:p w14:paraId="0FBC9F6F" w14:textId="7E88A246" w:rsidR="00E42A19" w:rsidRDefault="00E42A19" w:rsidP="00E42A19">
            <w:pPr>
              <w:ind w:firstLine="0"/>
              <w:jc w:val="center"/>
            </w:pPr>
            <w:r>
              <w:t>0.4</w:t>
            </w:r>
          </w:p>
        </w:tc>
        <w:tc>
          <w:tcPr>
            <w:tcW w:w="312" w:type="pct"/>
            <w:vAlign w:val="center"/>
          </w:tcPr>
          <w:p w14:paraId="523D24B6" w14:textId="7E404965" w:rsidR="00E42A19" w:rsidRDefault="00E42A19" w:rsidP="00E42A19">
            <w:pPr>
              <w:ind w:firstLine="0"/>
              <w:jc w:val="center"/>
            </w:pPr>
            <w:r>
              <w:t>0.6</w:t>
            </w:r>
          </w:p>
        </w:tc>
        <w:tc>
          <w:tcPr>
            <w:tcW w:w="312" w:type="pct"/>
            <w:vAlign w:val="center"/>
          </w:tcPr>
          <w:p w14:paraId="0EB64D96" w14:textId="4C93C88C" w:rsidR="00E42A19" w:rsidRDefault="00E42A19" w:rsidP="00E42A19">
            <w:pPr>
              <w:ind w:firstLine="0"/>
              <w:jc w:val="center"/>
            </w:pPr>
            <w:r>
              <w:t>0.8</w:t>
            </w:r>
          </w:p>
        </w:tc>
        <w:tc>
          <w:tcPr>
            <w:tcW w:w="270" w:type="pct"/>
            <w:vAlign w:val="center"/>
          </w:tcPr>
          <w:p w14:paraId="02CB2373" w14:textId="6CF05AD7" w:rsidR="00E42A19" w:rsidRDefault="00E42A19" w:rsidP="00E42A19">
            <w:pPr>
              <w:ind w:firstLine="0"/>
              <w:jc w:val="center"/>
            </w:pPr>
            <w:r>
              <w:t>1</w:t>
            </w:r>
          </w:p>
        </w:tc>
        <w:tc>
          <w:tcPr>
            <w:tcW w:w="270" w:type="pct"/>
            <w:vAlign w:val="center"/>
          </w:tcPr>
          <w:p w14:paraId="1F5D1BE4" w14:textId="38863751" w:rsidR="00E42A19" w:rsidRDefault="00E42A19" w:rsidP="00E42A19">
            <w:pPr>
              <w:ind w:firstLine="0"/>
              <w:jc w:val="center"/>
            </w:pPr>
            <w:r>
              <w:t>1.2</w:t>
            </w:r>
          </w:p>
        </w:tc>
        <w:tc>
          <w:tcPr>
            <w:tcW w:w="312" w:type="pct"/>
            <w:vAlign w:val="center"/>
          </w:tcPr>
          <w:p w14:paraId="31790F19" w14:textId="00CAF67A" w:rsidR="00E42A19" w:rsidRDefault="00E42A19" w:rsidP="00E42A19">
            <w:pPr>
              <w:ind w:firstLine="0"/>
              <w:jc w:val="center"/>
            </w:pPr>
            <w:r>
              <w:t>1.4</w:t>
            </w:r>
          </w:p>
        </w:tc>
        <w:tc>
          <w:tcPr>
            <w:tcW w:w="270" w:type="pct"/>
            <w:vAlign w:val="center"/>
          </w:tcPr>
          <w:p w14:paraId="7DC4B30F" w14:textId="63705997" w:rsidR="00E42A19" w:rsidRDefault="00E42A19" w:rsidP="00E42A19">
            <w:pPr>
              <w:ind w:firstLine="0"/>
              <w:jc w:val="center"/>
            </w:pPr>
            <w:r>
              <w:t>1.6</w:t>
            </w:r>
          </w:p>
        </w:tc>
        <w:tc>
          <w:tcPr>
            <w:tcW w:w="270" w:type="pct"/>
            <w:vAlign w:val="center"/>
          </w:tcPr>
          <w:p w14:paraId="461BAFD8" w14:textId="1F295064" w:rsidR="00E42A19" w:rsidRDefault="00E42A19" w:rsidP="00E42A19">
            <w:pPr>
              <w:ind w:firstLine="0"/>
              <w:jc w:val="center"/>
            </w:pPr>
            <w:r>
              <w:t>1.8</w:t>
            </w:r>
          </w:p>
        </w:tc>
        <w:tc>
          <w:tcPr>
            <w:tcW w:w="270" w:type="pct"/>
            <w:vAlign w:val="center"/>
          </w:tcPr>
          <w:p w14:paraId="3F69683C" w14:textId="28419C68" w:rsidR="00E42A19" w:rsidRDefault="00E42A19" w:rsidP="00E42A19">
            <w:pPr>
              <w:ind w:firstLine="0"/>
              <w:jc w:val="center"/>
            </w:pPr>
            <w:r>
              <w:t>2</w:t>
            </w:r>
          </w:p>
        </w:tc>
        <w:tc>
          <w:tcPr>
            <w:tcW w:w="270" w:type="pct"/>
            <w:vAlign w:val="center"/>
          </w:tcPr>
          <w:p w14:paraId="0E0215BC" w14:textId="10419C63" w:rsidR="00E42A19" w:rsidRDefault="00E42A19" w:rsidP="00E42A19">
            <w:pPr>
              <w:ind w:firstLine="0"/>
              <w:jc w:val="center"/>
            </w:pPr>
            <w:r>
              <w:t>2.2</w:t>
            </w:r>
          </w:p>
        </w:tc>
        <w:tc>
          <w:tcPr>
            <w:tcW w:w="270" w:type="pct"/>
            <w:vAlign w:val="center"/>
          </w:tcPr>
          <w:p w14:paraId="243302D3" w14:textId="0D2C5970" w:rsidR="00E42A19" w:rsidRDefault="00E42A19" w:rsidP="00E42A19">
            <w:pPr>
              <w:ind w:firstLine="0"/>
              <w:jc w:val="center"/>
            </w:pPr>
            <w:r>
              <w:t>2.4</w:t>
            </w:r>
          </w:p>
        </w:tc>
        <w:tc>
          <w:tcPr>
            <w:tcW w:w="270" w:type="pct"/>
            <w:vAlign w:val="center"/>
          </w:tcPr>
          <w:p w14:paraId="476188DB" w14:textId="3C072CF1" w:rsidR="00E42A19" w:rsidRDefault="00E42A19" w:rsidP="00E42A19">
            <w:pPr>
              <w:ind w:firstLine="0"/>
              <w:jc w:val="center"/>
            </w:pPr>
            <w:r>
              <w:t>2.6</w:t>
            </w:r>
          </w:p>
        </w:tc>
        <w:tc>
          <w:tcPr>
            <w:tcW w:w="270" w:type="pct"/>
            <w:vAlign w:val="center"/>
          </w:tcPr>
          <w:p w14:paraId="6D9C6F36" w14:textId="73D5610C" w:rsidR="00E42A19" w:rsidRDefault="00E42A19" w:rsidP="00E42A19">
            <w:pPr>
              <w:ind w:firstLine="0"/>
              <w:jc w:val="center"/>
            </w:pPr>
            <w:r>
              <w:t>2.8</w:t>
            </w:r>
          </w:p>
        </w:tc>
        <w:tc>
          <w:tcPr>
            <w:tcW w:w="270" w:type="pct"/>
            <w:vAlign w:val="center"/>
          </w:tcPr>
          <w:p w14:paraId="1EF1425A" w14:textId="5BF90DC2" w:rsidR="00E42A19" w:rsidRDefault="00E42A19" w:rsidP="00E42A19">
            <w:pPr>
              <w:ind w:firstLine="0"/>
              <w:jc w:val="center"/>
            </w:pPr>
            <w:r>
              <w:t>3</w:t>
            </w:r>
          </w:p>
        </w:tc>
      </w:tr>
      <w:tr w:rsidR="00E42A19" w14:paraId="5B764337" w14:textId="288B36D6" w:rsidTr="00E42A19">
        <w:tc>
          <w:tcPr>
            <w:tcW w:w="468" w:type="pct"/>
            <w:vAlign w:val="center"/>
          </w:tcPr>
          <w:p w14:paraId="3DFC1BEB" w14:textId="5EA11FA3" w:rsidR="00E42A19" w:rsidRPr="000C099B" w:rsidRDefault="003357AA" w:rsidP="00E42A19">
            <w:pPr>
              <w:ind w:firstLine="0"/>
              <w:jc w:val="center"/>
            </w:pPr>
            <w:r w:rsidRPr="001D6CB1">
              <w:rPr>
                <w:position w:val="-10"/>
              </w:rPr>
              <w:object w:dxaOrig="480" w:dyaOrig="360" w14:anchorId="0802A822">
                <v:shape id="_x0000_i1073" type="#_x0000_t75" style="width:24.2pt;height:18.25pt" o:ole="">
                  <v:imagedata r:id="rId96" o:title=""/>
                </v:shape>
                <o:OLEObject Type="Embed" ProgID="Equation.DSMT4" ShapeID="_x0000_i1073" DrawAspect="Content" ObjectID="_1647173705" r:id="rId97"/>
              </w:object>
            </w:r>
          </w:p>
        </w:tc>
        <w:tc>
          <w:tcPr>
            <w:tcW w:w="270" w:type="pct"/>
            <w:vAlign w:val="center"/>
          </w:tcPr>
          <w:p w14:paraId="0BC7D520" w14:textId="77777777" w:rsidR="00E42A19" w:rsidRDefault="00E42A19" w:rsidP="00E42A19">
            <w:pPr>
              <w:ind w:firstLine="0"/>
              <w:jc w:val="center"/>
            </w:pPr>
            <w:r>
              <w:t>0</w:t>
            </w:r>
          </w:p>
        </w:tc>
        <w:tc>
          <w:tcPr>
            <w:tcW w:w="312" w:type="pct"/>
            <w:vAlign w:val="center"/>
          </w:tcPr>
          <w:p w14:paraId="0C47DC6F" w14:textId="2F5EBD2D" w:rsidR="00E42A19" w:rsidRDefault="00E42A19" w:rsidP="00E42A19">
            <w:pPr>
              <w:ind w:firstLine="0"/>
              <w:jc w:val="center"/>
            </w:pPr>
            <w:r>
              <w:t>-0.2</w:t>
            </w:r>
          </w:p>
        </w:tc>
        <w:tc>
          <w:tcPr>
            <w:tcW w:w="312" w:type="pct"/>
            <w:vAlign w:val="center"/>
          </w:tcPr>
          <w:p w14:paraId="3BE03D74" w14:textId="280D88A1" w:rsidR="00E42A19" w:rsidRDefault="00E42A19" w:rsidP="00E42A19">
            <w:pPr>
              <w:ind w:firstLine="0"/>
              <w:jc w:val="center"/>
            </w:pPr>
            <w:r>
              <w:t>-0.4</w:t>
            </w:r>
          </w:p>
        </w:tc>
        <w:tc>
          <w:tcPr>
            <w:tcW w:w="312" w:type="pct"/>
            <w:vAlign w:val="center"/>
          </w:tcPr>
          <w:p w14:paraId="24A26EA6" w14:textId="4C68CD61" w:rsidR="00E42A19" w:rsidRDefault="00E42A19" w:rsidP="00E42A19">
            <w:pPr>
              <w:ind w:firstLine="0"/>
              <w:jc w:val="center"/>
            </w:pPr>
            <w:r w:rsidRPr="00E42A19">
              <w:t>-0.3</w:t>
            </w:r>
          </w:p>
        </w:tc>
        <w:tc>
          <w:tcPr>
            <w:tcW w:w="312" w:type="pct"/>
            <w:vAlign w:val="center"/>
          </w:tcPr>
          <w:p w14:paraId="067B922D" w14:textId="100B18D7" w:rsidR="00E42A19" w:rsidRDefault="00E42A19" w:rsidP="00E42A19">
            <w:pPr>
              <w:ind w:firstLine="0"/>
              <w:jc w:val="center"/>
            </w:pPr>
            <w:r w:rsidRPr="00E42A19">
              <w:t>-0.1</w:t>
            </w:r>
          </w:p>
        </w:tc>
        <w:tc>
          <w:tcPr>
            <w:tcW w:w="270" w:type="pct"/>
            <w:vAlign w:val="center"/>
          </w:tcPr>
          <w:p w14:paraId="4DA380D8" w14:textId="70AB50B7" w:rsidR="00E42A19" w:rsidRDefault="00E42A19" w:rsidP="00E42A19">
            <w:pPr>
              <w:ind w:firstLine="0"/>
              <w:jc w:val="center"/>
            </w:pPr>
            <w:r w:rsidRPr="00E42A19">
              <w:t>0.1</w:t>
            </w:r>
          </w:p>
        </w:tc>
        <w:tc>
          <w:tcPr>
            <w:tcW w:w="270" w:type="pct"/>
            <w:vAlign w:val="center"/>
          </w:tcPr>
          <w:p w14:paraId="74A8E926" w14:textId="14071ED9" w:rsidR="00E42A19" w:rsidRDefault="00E42A19" w:rsidP="00E42A19">
            <w:pPr>
              <w:ind w:firstLine="0"/>
              <w:jc w:val="center"/>
            </w:pPr>
            <w:r w:rsidRPr="00E42A19">
              <w:t>0</w:t>
            </w:r>
          </w:p>
        </w:tc>
        <w:tc>
          <w:tcPr>
            <w:tcW w:w="312" w:type="pct"/>
            <w:vAlign w:val="center"/>
          </w:tcPr>
          <w:p w14:paraId="4C6656C1" w14:textId="680C0EE5" w:rsidR="00E42A19" w:rsidRDefault="00E42A19" w:rsidP="00E42A19">
            <w:pPr>
              <w:ind w:firstLine="0"/>
              <w:jc w:val="center"/>
            </w:pPr>
            <w:r w:rsidRPr="00E42A19">
              <w:t>-0.1</w:t>
            </w:r>
          </w:p>
        </w:tc>
        <w:tc>
          <w:tcPr>
            <w:tcW w:w="270" w:type="pct"/>
            <w:vAlign w:val="center"/>
          </w:tcPr>
          <w:p w14:paraId="37BB252D" w14:textId="2CA9958E" w:rsidR="00E42A19" w:rsidRDefault="00E42A19" w:rsidP="00E42A19">
            <w:pPr>
              <w:ind w:firstLine="0"/>
              <w:jc w:val="center"/>
            </w:pPr>
            <w:r w:rsidRPr="00E42A19">
              <w:t>0</w:t>
            </w:r>
          </w:p>
        </w:tc>
        <w:tc>
          <w:tcPr>
            <w:tcW w:w="270" w:type="pct"/>
            <w:vAlign w:val="center"/>
          </w:tcPr>
          <w:p w14:paraId="1492B6AA" w14:textId="5018D065" w:rsidR="00E42A19" w:rsidRDefault="00E42A19" w:rsidP="00E42A19">
            <w:pPr>
              <w:ind w:firstLine="0"/>
              <w:jc w:val="center"/>
            </w:pPr>
            <w:r w:rsidRPr="00E42A19">
              <w:t>0</w:t>
            </w:r>
          </w:p>
        </w:tc>
        <w:tc>
          <w:tcPr>
            <w:tcW w:w="270" w:type="pct"/>
            <w:vAlign w:val="center"/>
          </w:tcPr>
          <w:p w14:paraId="60500700" w14:textId="62FF82B7" w:rsidR="00E42A19" w:rsidRDefault="00E42A19" w:rsidP="00E42A19">
            <w:pPr>
              <w:ind w:firstLine="0"/>
              <w:jc w:val="center"/>
            </w:pPr>
            <w:r>
              <w:t>0</w:t>
            </w:r>
          </w:p>
        </w:tc>
        <w:tc>
          <w:tcPr>
            <w:tcW w:w="270" w:type="pct"/>
            <w:vAlign w:val="center"/>
          </w:tcPr>
          <w:p w14:paraId="3C8091C7" w14:textId="7F468004" w:rsidR="00E42A19" w:rsidRDefault="00E42A19" w:rsidP="00E42A19">
            <w:pPr>
              <w:ind w:firstLine="0"/>
              <w:jc w:val="center"/>
            </w:pPr>
            <w:r>
              <w:t>0</w:t>
            </w:r>
          </w:p>
        </w:tc>
        <w:tc>
          <w:tcPr>
            <w:tcW w:w="270" w:type="pct"/>
            <w:vAlign w:val="center"/>
          </w:tcPr>
          <w:p w14:paraId="25676B6A" w14:textId="4EAA1BFA" w:rsidR="00E42A19" w:rsidRDefault="00E42A19" w:rsidP="00E42A19">
            <w:pPr>
              <w:ind w:firstLine="0"/>
              <w:jc w:val="center"/>
            </w:pPr>
            <w:r>
              <w:t>0</w:t>
            </w:r>
          </w:p>
        </w:tc>
        <w:tc>
          <w:tcPr>
            <w:tcW w:w="270" w:type="pct"/>
            <w:vAlign w:val="center"/>
          </w:tcPr>
          <w:p w14:paraId="46420B0A" w14:textId="6F002FD7" w:rsidR="00E42A19" w:rsidRDefault="00E42A19" w:rsidP="00E42A19">
            <w:pPr>
              <w:ind w:firstLine="0"/>
              <w:jc w:val="center"/>
            </w:pPr>
            <w:r>
              <w:t>0</w:t>
            </w:r>
          </w:p>
        </w:tc>
        <w:tc>
          <w:tcPr>
            <w:tcW w:w="270" w:type="pct"/>
            <w:vAlign w:val="center"/>
          </w:tcPr>
          <w:p w14:paraId="72256AAF" w14:textId="75384C21" w:rsidR="00E42A19" w:rsidRDefault="00E42A19" w:rsidP="00E42A19">
            <w:pPr>
              <w:ind w:firstLine="0"/>
              <w:jc w:val="center"/>
            </w:pPr>
            <w:r>
              <w:t>0</w:t>
            </w:r>
          </w:p>
        </w:tc>
        <w:tc>
          <w:tcPr>
            <w:tcW w:w="270" w:type="pct"/>
            <w:vAlign w:val="center"/>
          </w:tcPr>
          <w:p w14:paraId="7FC375CC" w14:textId="0BCD861A" w:rsidR="00E42A19" w:rsidRDefault="00E42A19" w:rsidP="00E42A19">
            <w:pPr>
              <w:ind w:firstLine="0"/>
              <w:jc w:val="center"/>
            </w:pPr>
            <w:r>
              <w:t>0</w:t>
            </w:r>
          </w:p>
        </w:tc>
      </w:tr>
      <w:tr w:rsidR="00E42A19" w14:paraId="1B423A1B" w14:textId="088B0CF2" w:rsidTr="00E42A19">
        <w:tc>
          <w:tcPr>
            <w:tcW w:w="468" w:type="pct"/>
            <w:vAlign w:val="center"/>
          </w:tcPr>
          <w:p w14:paraId="62FD7C4E" w14:textId="1144D923" w:rsidR="00E42A19" w:rsidRDefault="00E42A19" w:rsidP="00E42A19">
            <w:pPr>
              <w:ind w:firstLine="0"/>
              <w:jc w:val="center"/>
            </w:pPr>
            <w:r w:rsidRPr="00E42A19">
              <w:rPr>
                <w:position w:val="-12"/>
              </w:rPr>
              <w:object w:dxaOrig="580" w:dyaOrig="360" w14:anchorId="2FE72762">
                <v:shape id="_x0000_i1074" type="#_x0000_t75" style="width:29pt;height:17.2pt" o:ole="">
                  <v:imagedata r:id="rId98" o:title=""/>
                </v:shape>
                <o:OLEObject Type="Embed" ProgID="Equation.DSMT4" ShapeID="_x0000_i1074" DrawAspect="Content" ObjectID="_1647173706" r:id="rId99"/>
              </w:object>
            </w:r>
          </w:p>
        </w:tc>
        <w:tc>
          <w:tcPr>
            <w:tcW w:w="270" w:type="pct"/>
            <w:vAlign w:val="center"/>
          </w:tcPr>
          <w:p w14:paraId="3196A8AF" w14:textId="77777777" w:rsidR="00E42A19" w:rsidRDefault="00E42A19" w:rsidP="00E42A19">
            <w:pPr>
              <w:ind w:firstLine="0"/>
              <w:jc w:val="center"/>
            </w:pPr>
            <w:r>
              <w:t>0.1</w:t>
            </w:r>
          </w:p>
        </w:tc>
        <w:tc>
          <w:tcPr>
            <w:tcW w:w="312" w:type="pct"/>
            <w:vAlign w:val="center"/>
          </w:tcPr>
          <w:p w14:paraId="7BD20E13" w14:textId="256C900E" w:rsidR="00E42A19" w:rsidRDefault="00E42A19" w:rsidP="00E42A19">
            <w:pPr>
              <w:ind w:firstLine="0"/>
              <w:jc w:val="center"/>
            </w:pPr>
            <w:r>
              <w:t>2.5</w:t>
            </w:r>
          </w:p>
        </w:tc>
        <w:tc>
          <w:tcPr>
            <w:tcW w:w="312" w:type="pct"/>
            <w:vAlign w:val="center"/>
          </w:tcPr>
          <w:p w14:paraId="4472DA33" w14:textId="2C324400" w:rsidR="00E42A19" w:rsidRDefault="00E42A19" w:rsidP="00E42A19">
            <w:pPr>
              <w:ind w:firstLine="0"/>
              <w:jc w:val="center"/>
            </w:pPr>
            <w:r>
              <w:t>3.9</w:t>
            </w:r>
          </w:p>
        </w:tc>
        <w:tc>
          <w:tcPr>
            <w:tcW w:w="312" w:type="pct"/>
            <w:vAlign w:val="center"/>
          </w:tcPr>
          <w:p w14:paraId="0529B491" w14:textId="31E2C7D1" w:rsidR="00E42A19" w:rsidRDefault="00E42A19" w:rsidP="00E42A19">
            <w:pPr>
              <w:ind w:firstLine="0"/>
              <w:jc w:val="center"/>
            </w:pPr>
            <w:r>
              <w:t>2.8</w:t>
            </w:r>
          </w:p>
        </w:tc>
        <w:tc>
          <w:tcPr>
            <w:tcW w:w="312" w:type="pct"/>
            <w:vAlign w:val="center"/>
          </w:tcPr>
          <w:p w14:paraId="2C00D094" w14:textId="2C2B99E4" w:rsidR="00E42A19" w:rsidRDefault="00E42A19" w:rsidP="00E42A19">
            <w:pPr>
              <w:ind w:firstLine="0"/>
              <w:jc w:val="center"/>
            </w:pPr>
            <w:r>
              <w:t>1.6</w:t>
            </w:r>
          </w:p>
        </w:tc>
        <w:tc>
          <w:tcPr>
            <w:tcW w:w="270" w:type="pct"/>
            <w:vAlign w:val="center"/>
          </w:tcPr>
          <w:p w14:paraId="364E968E" w14:textId="155E1B3E" w:rsidR="00E42A19" w:rsidRDefault="00E42A19" w:rsidP="00E42A19">
            <w:pPr>
              <w:ind w:firstLine="0"/>
              <w:jc w:val="center"/>
            </w:pPr>
            <w:r>
              <w:t>1.1</w:t>
            </w:r>
          </w:p>
        </w:tc>
        <w:tc>
          <w:tcPr>
            <w:tcW w:w="270" w:type="pct"/>
            <w:vAlign w:val="center"/>
          </w:tcPr>
          <w:p w14:paraId="5AD39A4D" w14:textId="30711EE7" w:rsidR="00E42A19" w:rsidRDefault="00E42A19" w:rsidP="00E42A19">
            <w:pPr>
              <w:ind w:firstLine="0"/>
              <w:jc w:val="center"/>
            </w:pPr>
            <w:r>
              <w:t>0.7</w:t>
            </w:r>
          </w:p>
        </w:tc>
        <w:tc>
          <w:tcPr>
            <w:tcW w:w="312" w:type="pct"/>
            <w:vAlign w:val="center"/>
          </w:tcPr>
          <w:p w14:paraId="635917F2" w14:textId="403C0036" w:rsidR="00E42A19" w:rsidRDefault="00E42A19" w:rsidP="00E42A19">
            <w:pPr>
              <w:ind w:firstLine="0"/>
              <w:jc w:val="center"/>
            </w:pPr>
            <w:r>
              <w:t>0.5</w:t>
            </w:r>
          </w:p>
        </w:tc>
        <w:tc>
          <w:tcPr>
            <w:tcW w:w="270" w:type="pct"/>
            <w:vAlign w:val="center"/>
          </w:tcPr>
          <w:p w14:paraId="6125C68E" w14:textId="319AFBBE" w:rsidR="00E42A19" w:rsidRDefault="00E42A19" w:rsidP="00E42A19">
            <w:pPr>
              <w:ind w:firstLine="0"/>
              <w:jc w:val="center"/>
            </w:pPr>
            <w:r>
              <w:t>0.4</w:t>
            </w:r>
          </w:p>
        </w:tc>
        <w:tc>
          <w:tcPr>
            <w:tcW w:w="270" w:type="pct"/>
            <w:vAlign w:val="center"/>
          </w:tcPr>
          <w:p w14:paraId="7FF2A8CA" w14:textId="10F2B68F" w:rsidR="00E42A19" w:rsidRDefault="00E42A19" w:rsidP="00E42A19">
            <w:pPr>
              <w:ind w:firstLine="0"/>
              <w:jc w:val="center"/>
            </w:pPr>
            <w:r>
              <w:t>0.4</w:t>
            </w:r>
          </w:p>
        </w:tc>
        <w:tc>
          <w:tcPr>
            <w:tcW w:w="270" w:type="pct"/>
            <w:vAlign w:val="center"/>
          </w:tcPr>
          <w:p w14:paraId="48C2C797" w14:textId="33906C91" w:rsidR="00E42A19" w:rsidRDefault="00E42A19" w:rsidP="00E42A19">
            <w:pPr>
              <w:ind w:firstLine="0"/>
              <w:jc w:val="center"/>
            </w:pPr>
            <w:r>
              <w:t>0.3</w:t>
            </w:r>
          </w:p>
        </w:tc>
        <w:tc>
          <w:tcPr>
            <w:tcW w:w="270" w:type="pct"/>
            <w:vAlign w:val="center"/>
          </w:tcPr>
          <w:p w14:paraId="68A39B4C" w14:textId="02013634" w:rsidR="00E42A19" w:rsidRDefault="00E42A19" w:rsidP="00E42A19">
            <w:pPr>
              <w:ind w:firstLine="0"/>
              <w:jc w:val="center"/>
            </w:pPr>
            <w:r>
              <w:t>0.2</w:t>
            </w:r>
          </w:p>
        </w:tc>
        <w:tc>
          <w:tcPr>
            <w:tcW w:w="270" w:type="pct"/>
            <w:vAlign w:val="center"/>
          </w:tcPr>
          <w:p w14:paraId="4348D22A" w14:textId="1F3D6F12" w:rsidR="00E42A19" w:rsidRDefault="00E42A19" w:rsidP="00E42A19">
            <w:pPr>
              <w:ind w:firstLine="0"/>
              <w:jc w:val="center"/>
            </w:pPr>
            <w:r>
              <w:t>0.2</w:t>
            </w:r>
          </w:p>
        </w:tc>
        <w:tc>
          <w:tcPr>
            <w:tcW w:w="270" w:type="pct"/>
            <w:vAlign w:val="center"/>
          </w:tcPr>
          <w:p w14:paraId="2FECBDFF" w14:textId="6383D677" w:rsidR="00E42A19" w:rsidRDefault="00E42A19" w:rsidP="00E42A19">
            <w:pPr>
              <w:ind w:firstLine="0"/>
              <w:jc w:val="center"/>
            </w:pPr>
            <w:r>
              <w:t>0.1</w:t>
            </w:r>
          </w:p>
        </w:tc>
        <w:tc>
          <w:tcPr>
            <w:tcW w:w="270" w:type="pct"/>
            <w:vAlign w:val="center"/>
          </w:tcPr>
          <w:p w14:paraId="207CA7DE" w14:textId="0A648F51" w:rsidR="00E42A19" w:rsidRDefault="00E42A19" w:rsidP="00E42A19">
            <w:pPr>
              <w:ind w:firstLine="0"/>
              <w:jc w:val="center"/>
            </w:pPr>
            <w:r>
              <w:t>0.1</w:t>
            </w:r>
          </w:p>
        </w:tc>
        <w:tc>
          <w:tcPr>
            <w:tcW w:w="270" w:type="pct"/>
            <w:vAlign w:val="center"/>
          </w:tcPr>
          <w:p w14:paraId="597C60E0" w14:textId="3B8786F0" w:rsidR="00E42A19" w:rsidRDefault="00E42A19" w:rsidP="00E42A19">
            <w:pPr>
              <w:ind w:firstLine="0"/>
              <w:jc w:val="center"/>
            </w:pPr>
            <w:r>
              <w:t>0.1</w:t>
            </w:r>
          </w:p>
        </w:tc>
      </w:tr>
    </w:tbl>
    <w:p w14:paraId="13572D41" w14:textId="4C7F2E66" w:rsidR="003357AA" w:rsidRDefault="000007AD" w:rsidP="007C43B9">
      <w:pPr>
        <w:ind w:firstLine="0"/>
        <w:jc w:val="center"/>
      </w:pPr>
      <w:r w:rsidRPr="000007AD">
        <w:rPr>
          <w:rFonts w:ascii="Arial" w:hAnsi="Arial" w:cs="Arial"/>
          <w:noProof/>
          <w:position w:val="-739"/>
          <w:sz w:val="20"/>
          <w:szCs w:val="20"/>
        </w:rPr>
        <w:drawing>
          <wp:inline distT="0" distB="0" distL="0" distR="0" wp14:anchorId="66DC58D4" wp14:editId="2E4897C1">
            <wp:extent cx="6010275" cy="46958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0275" cy="469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1EF15F" w14:textId="3015CD67" w:rsidR="003357AA" w:rsidRPr="001D6CB1" w:rsidRDefault="003357AA" w:rsidP="003357AA">
      <w:pPr>
        <w:spacing w:line="360" w:lineRule="auto"/>
        <w:ind w:firstLine="0"/>
        <w:jc w:val="center"/>
      </w:pPr>
      <w:r>
        <w:t>Рисунок 6 – график</w:t>
      </w:r>
      <w:r w:rsidR="004344B0">
        <w:t xml:space="preserve"> зависимости</w:t>
      </w:r>
      <w:r>
        <w:t xml:space="preserve"> </w:t>
      </w:r>
      <w:r w:rsidRPr="003357AA">
        <w:rPr>
          <w:position w:val="-18"/>
        </w:rPr>
        <w:object w:dxaOrig="1920" w:dyaOrig="560" w14:anchorId="1C5D29F2">
          <v:shape id="_x0000_i1075" type="#_x0000_t75" style="width:95.15pt;height:27.95pt" o:ole="">
            <v:imagedata r:id="rId101" o:title=""/>
          </v:shape>
          <o:OLEObject Type="Embed" ProgID="Equation.DSMT4" ShapeID="_x0000_i1075" DrawAspect="Content" ObjectID="_1647173707" r:id="rId102"/>
        </w:object>
      </w:r>
      <w:r w:rsidR="004344B0">
        <w:rPr>
          <w:position w:val="0"/>
        </w:rPr>
        <w:t xml:space="preserve"> от </w:t>
      </w:r>
      <w:r w:rsidR="004344B0" w:rsidRPr="00D51BFF">
        <w:rPr>
          <w:position w:val="-12"/>
        </w:rPr>
        <w:object w:dxaOrig="279" w:dyaOrig="360" w14:anchorId="5A4BFA92">
          <v:shape id="_x0000_i1076" type="#_x0000_t75" style="width:13.95pt;height:18.25pt" o:ole="">
            <v:imagedata r:id="rId103" o:title=""/>
          </v:shape>
          <o:OLEObject Type="Embed" ProgID="Equation.DSMT4" ShapeID="_x0000_i1076" DrawAspect="Content" ObjectID="_1647173708" r:id="rId104"/>
        </w:object>
      </w:r>
    </w:p>
    <w:p w14:paraId="72DA3E3D" w14:textId="6EA0E858" w:rsidR="000007AD" w:rsidRPr="00762233" w:rsidRDefault="00762233" w:rsidP="000007AD">
      <w:r>
        <w:t>Наиболее опасная частота помехи примерно</w:t>
      </w:r>
      <w:r w:rsidR="000007AD">
        <w:t xml:space="preserve"> равна</w:t>
      </w:r>
      <w:r>
        <w:t xml:space="preserve"> 0,3 Гц, что соответствует торическим расчётам.</w:t>
      </w:r>
    </w:p>
    <w:p w14:paraId="6F444CFE" w14:textId="022ECB9F" w:rsidR="00D51BFF" w:rsidRPr="00D51BFF" w:rsidRDefault="00D51BFF" w:rsidP="00D51BFF">
      <w:pPr>
        <w:pStyle w:val="a7"/>
        <w:numPr>
          <w:ilvl w:val="0"/>
          <w:numId w:val="24"/>
        </w:numPr>
      </w:pPr>
      <w:r>
        <w:rPr>
          <w:position w:val="0"/>
        </w:rPr>
        <w:lastRenderedPageBreak/>
        <w:t>Исследование действия гармонической помехи с большой амплитудой</w:t>
      </w:r>
    </w:p>
    <w:p w14:paraId="28D70C6A" w14:textId="7291C572" w:rsidR="0097652E" w:rsidRDefault="00D51BFF" w:rsidP="0097652E">
      <w:pPr>
        <w:pStyle w:val="a7"/>
        <w:numPr>
          <w:ilvl w:val="1"/>
          <w:numId w:val="24"/>
        </w:numPr>
      </w:pPr>
      <w:r>
        <w:t xml:space="preserve">Поперечное ускорение цели </w:t>
      </w:r>
      <w:r w:rsidRPr="004D0588">
        <w:rPr>
          <w:position w:val="-14"/>
        </w:rPr>
        <w:object w:dxaOrig="700" w:dyaOrig="380" w14:anchorId="177D70F6">
          <v:shape id="_x0000_i1077" type="#_x0000_t75" style="width:34.4pt;height:18.8pt" o:ole="">
            <v:imagedata r:id="rId52" o:title=""/>
          </v:shape>
          <o:OLEObject Type="Embed" ProgID="Equation.DSMT4" ShapeID="_x0000_i1077" DrawAspect="Content" ObjectID="_1647173709" r:id="rId105"/>
        </w:object>
      </w:r>
      <w:r>
        <w:rPr>
          <w:position w:val="0"/>
        </w:rPr>
        <w:t xml:space="preserve">, амплитуда помехи </w:t>
      </w:r>
      <w:r w:rsidRPr="00D51BFF">
        <w:rPr>
          <w:position w:val="-4"/>
        </w:rPr>
        <w:object w:dxaOrig="660" w:dyaOrig="260" w14:anchorId="42634C15">
          <v:shape id="_x0000_i1078" type="#_x0000_t75" style="width:32.8pt;height:12.9pt" o:ole="">
            <v:imagedata r:id="rId106" o:title=""/>
          </v:shape>
          <o:OLEObject Type="Embed" ProgID="Equation.DSMT4" ShapeID="_x0000_i1078" DrawAspect="Content" ObjectID="_1647173710" r:id="rId107"/>
        </w:object>
      </w:r>
    </w:p>
    <w:p w14:paraId="2F78F155" w14:textId="6D635C27" w:rsidR="0097652E" w:rsidRPr="001D6CB1" w:rsidRDefault="0097652E" w:rsidP="0097652E">
      <w:r>
        <w:t xml:space="preserve">Значение промаха </w:t>
      </w:r>
      <w:r w:rsidRPr="0097652E">
        <w:rPr>
          <w:position w:val="-10"/>
        </w:rPr>
        <w:object w:dxaOrig="940" w:dyaOrig="320" w14:anchorId="2630B310">
          <v:shape id="_x0000_i1079" type="#_x0000_t75" style="width:46.75pt;height:15.6pt" o:ole="">
            <v:imagedata r:id="rId108" o:title=""/>
          </v:shape>
          <o:OLEObject Type="Embed" ProgID="Equation.DSMT4" ShapeID="_x0000_i1079" DrawAspect="Content" ObjectID="_1647173711" r:id="rId109"/>
        </w:object>
      </w:r>
    </w:p>
    <w:p w14:paraId="4DCF284A" w14:textId="3704FC3D" w:rsidR="0097652E" w:rsidRDefault="0097652E" w:rsidP="0097652E">
      <w:pPr>
        <w:ind w:firstLine="0"/>
        <w:jc w:val="center"/>
      </w:pPr>
      <w:r>
        <w:rPr>
          <w:noProof/>
        </w:rPr>
        <w:drawing>
          <wp:inline distT="0" distB="0" distL="0" distR="0" wp14:anchorId="554D77DE" wp14:editId="2F99851C">
            <wp:extent cx="4257675" cy="196215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0"/>
                    <a:srcRect l="9035" t="11141" r="21339" b="34217"/>
                    <a:stretch/>
                  </pic:blipFill>
                  <pic:spPr bwMode="auto">
                    <a:xfrm>
                      <a:off x="0" y="0"/>
                      <a:ext cx="4257675" cy="1962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DCAEF4" w14:textId="40E5A577" w:rsidR="0097652E" w:rsidRPr="00D51BFF" w:rsidRDefault="0097652E" w:rsidP="007C43B9">
      <w:pPr>
        <w:spacing w:line="360" w:lineRule="auto"/>
        <w:ind w:firstLine="0"/>
        <w:jc w:val="center"/>
      </w:pPr>
      <w:r>
        <w:t xml:space="preserve">Рисунок 7 – график </w:t>
      </w:r>
      <w:r w:rsidRPr="004D0588">
        <w:rPr>
          <w:position w:val="-14"/>
        </w:rPr>
        <w:object w:dxaOrig="660" w:dyaOrig="400" w14:anchorId="35524049">
          <v:shape id="_x0000_i1080" type="#_x0000_t75" style="width:32.8pt;height:19.35pt" o:ole="">
            <v:imagedata r:id="rId59" o:title=""/>
          </v:shape>
          <o:OLEObject Type="Embed" ProgID="Equation.DSMT4" ShapeID="_x0000_i1080" DrawAspect="Content" ObjectID="_1647173712" r:id="rId111"/>
        </w:object>
      </w:r>
    </w:p>
    <w:p w14:paraId="471BD1FF" w14:textId="317581CC" w:rsidR="001434FE" w:rsidRDefault="00D51BFF" w:rsidP="001434FE">
      <w:pPr>
        <w:pStyle w:val="a7"/>
        <w:numPr>
          <w:ilvl w:val="1"/>
          <w:numId w:val="24"/>
        </w:numPr>
      </w:pPr>
      <w:r>
        <w:t xml:space="preserve">Поперечное ускорение цели </w:t>
      </w:r>
      <w:r w:rsidRPr="004D0588">
        <w:rPr>
          <w:position w:val="-14"/>
        </w:rPr>
        <w:object w:dxaOrig="1219" w:dyaOrig="380" w14:anchorId="39FDDA35">
          <v:shape id="_x0000_i1081" type="#_x0000_t75" style="width:60.7pt;height:18.8pt" o:ole="">
            <v:imagedata r:id="rId61" o:title=""/>
          </v:shape>
          <o:OLEObject Type="Embed" ProgID="Equation.DSMT4" ShapeID="_x0000_i1081" DrawAspect="Content" ObjectID="_1647173713" r:id="rId112"/>
        </w:object>
      </w:r>
      <w:r>
        <w:rPr>
          <w:position w:val="0"/>
        </w:rPr>
        <w:t xml:space="preserve">, амплитуда помехи </w:t>
      </w:r>
      <w:r w:rsidRPr="00D51BFF">
        <w:rPr>
          <w:position w:val="-4"/>
        </w:rPr>
        <w:object w:dxaOrig="660" w:dyaOrig="260" w14:anchorId="5AA8FDFE">
          <v:shape id="_x0000_i1082" type="#_x0000_t75" style="width:32.8pt;height:12.9pt" o:ole="">
            <v:imagedata r:id="rId113" o:title=""/>
          </v:shape>
          <o:OLEObject Type="Embed" ProgID="Equation.DSMT4" ShapeID="_x0000_i1082" DrawAspect="Content" ObjectID="_1647173714" r:id="rId114"/>
        </w:object>
      </w:r>
      <w:r>
        <w:rPr>
          <w:position w:val="0"/>
        </w:rPr>
        <w:t xml:space="preserve">, частота повторения </w:t>
      </w:r>
      <w:r w:rsidRPr="00D51BFF">
        <w:rPr>
          <w:position w:val="-12"/>
        </w:rPr>
        <w:object w:dxaOrig="1180" w:dyaOrig="360" w14:anchorId="2024D1D7">
          <v:shape id="_x0000_i1083" type="#_x0000_t75" style="width:58.55pt;height:18.25pt" o:ole="">
            <v:imagedata r:id="rId71" o:title=""/>
          </v:shape>
          <o:OLEObject Type="Embed" ProgID="Equation.DSMT4" ShapeID="_x0000_i1083" DrawAspect="Content" ObjectID="_1647173715" r:id="rId115"/>
        </w:object>
      </w:r>
    </w:p>
    <w:p w14:paraId="538D65AA" w14:textId="1EF47D1D" w:rsidR="001434FE" w:rsidRPr="001D6CB1" w:rsidRDefault="001434FE" w:rsidP="001434FE">
      <w:r>
        <w:t xml:space="preserve">Значение промаха </w:t>
      </w:r>
      <w:r w:rsidRPr="0097652E">
        <w:rPr>
          <w:position w:val="-10"/>
        </w:rPr>
        <w:object w:dxaOrig="1160" w:dyaOrig="320" w14:anchorId="431F2B35">
          <v:shape id="_x0000_i1084" type="#_x0000_t75" style="width:58.05pt;height:15.6pt" o:ole="">
            <v:imagedata r:id="rId116" o:title=""/>
          </v:shape>
          <o:OLEObject Type="Embed" ProgID="Equation.DSMT4" ShapeID="_x0000_i1084" DrawAspect="Content" ObjectID="_1647173716" r:id="rId117"/>
        </w:object>
      </w:r>
    </w:p>
    <w:p w14:paraId="72821408" w14:textId="75B8777C" w:rsidR="001434FE" w:rsidRDefault="001434FE" w:rsidP="001434FE">
      <w:pPr>
        <w:ind w:firstLine="0"/>
        <w:jc w:val="center"/>
      </w:pPr>
      <w:r>
        <w:rPr>
          <w:noProof/>
        </w:rPr>
        <w:drawing>
          <wp:inline distT="0" distB="0" distL="0" distR="0" wp14:anchorId="40CCD8F1" wp14:editId="287B90DF">
            <wp:extent cx="4286250" cy="19431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8"/>
                    <a:srcRect l="8879" t="11406" r="21028" b="34483"/>
                    <a:stretch/>
                  </pic:blipFill>
                  <pic:spPr bwMode="auto">
                    <a:xfrm>
                      <a:off x="0" y="0"/>
                      <a:ext cx="4286250" cy="1943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70A963" w14:textId="08A91470" w:rsidR="001434FE" w:rsidRDefault="001434FE" w:rsidP="007C43B9">
      <w:pPr>
        <w:spacing w:line="360" w:lineRule="auto"/>
        <w:ind w:firstLine="0"/>
        <w:jc w:val="center"/>
        <w:rPr>
          <w:position w:val="0"/>
        </w:rPr>
      </w:pPr>
      <w:r>
        <w:t xml:space="preserve">Рисунок 8 – график </w:t>
      </w:r>
      <w:r w:rsidRPr="004D0588">
        <w:rPr>
          <w:position w:val="-14"/>
        </w:rPr>
        <w:object w:dxaOrig="660" w:dyaOrig="400" w14:anchorId="1DC96DFE">
          <v:shape id="_x0000_i1085" type="#_x0000_t75" style="width:32.8pt;height:19.35pt" o:ole="">
            <v:imagedata r:id="rId59" o:title=""/>
          </v:shape>
          <o:OLEObject Type="Embed" ProgID="Equation.DSMT4" ShapeID="_x0000_i1085" DrawAspect="Content" ObjectID="_1647173717" r:id="rId119"/>
        </w:object>
      </w:r>
    </w:p>
    <w:p w14:paraId="5981CC00" w14:textId="0DB4048A" w:rsidR="00A9396F" w:rsidRDefault="007C43B9" w:rsidP="007C43B9">
      <w:pPr>
        <w:rPr>
          <w:position w:val="0"/>
        </w:rPr>
      </w:pPr>
      <w:r>
        <w:t xml:space="preserve">При действии гармонической помехи с большой амплитудой, </w:t>
      </w:r>
      <w:r>
        <w:rPr>
          <w:position w:val="0"/>
        </w:rPr>
        <w:t xml:space="preserve">поперечное ускорение ракеты </w:t>
      </w:r>
      <w:r w:rsidRPr="004D0588">
        <w:rPr>
          <w:position w:val="-14"/>
        </w:rPr>
        <w:object w:dxaOrig="660" w:dyaOrig="400" w14:anchorId="51EE275F">
          <v:shape id="_x0000_i1086" type="#_x0000_t75" style="width:32.8pt;height:19.35pt" o:ole="">
            <v:imagedata r:id="rId59" o:title=""/>
          </v:shape>
          <o:OLEObject Type="Embed" ProgID="Equation.DSMT4" ShapeID="_x0000_i1086" DrawAspect="Content" ObjectID="_1647173718" r:id="rId120"/>
        </w:object>
      </w:r>
      <w:r>
        <w:rPr>
          <w:position w:val="0"/>
        </w:rPr>
        <w:t xml:space="preserve"> имеет вид, похожий, на саму помеху (рисунок 7). Так же видно, что ограничитель команд намного чаще ограничивает максимальное поперечное ускорение ракеты (рисунок 7,8).</w:t>
      </w:r>
    </w:p>
    <w:p w14:paraId="4E1EDA07" w14:textId="109F2BB7" w:rsidR="007C43B9" w:rsidRDefault="007C43B9" w:rsidP="007C43B9">
      <w:pPr>
        <w:rPr>
          <w:position w:val="0"/>
        </w:rPr>
      </w:pPr>
    </w:p>
    <w:p w14:paraId="455CD7E8" w14:textId="15D3C39D" w:rsidR="007C43B9" w:rsidRDefault="007C43B9" w:rsidP="007C43B9">
      <w:pPr>
        <w:rPr>
          <w:position w:val="0"/>
        </w:rPr>
      </w:pPr>
    </w:p>
    <w:p w14:paraId="780419D3" w14:textId="505FB1E8" w:rsidR="007C43B9" w:rsidRDefault="007C43B9" w:rsidP="007C43B9">
      <w:pPr>
        <w:rPr>
          <w:position w:val="0"/>
        </w:rPr>
      </w:pPr>
    </w:p>
    <w:p w14:paraId="0238EDAC" w14:textId="5D029189" w:rsidR="007C43B9" w:rsidRDefault="007C43B9" w:rsidP="007C43B9">
      <w:pPr>
        <w:rPr>
          <w:position w:val="0"/>
        </w:rPr>
      </w:pPr>
    </w:p>
    <w:p w14:paraId="46961B80" w14:textId="07A9C91B" w:rsidR="007C43B9" w:rsidRDefault="007C43B9" w:rsidP="007C43B9">
      <w:pPr>
        <w:rPr>
          <w:position w:val="0"/>
        </w:rPr>
      </w:pPr>
    </w:p>
    <w:p w14:paraId="1794CEDA" w14:textId="42D043F5" w:rsidR="007C43B9" w:rsidRDefault="007C43B9" w:rsidP="007C43B9">
      <w:pPr>
        <w:rPr>
          <w:position w:val="0"/>
        </w:rPr>
      </w:pPr>
    </w:p>
    <w:p w14:paraId="4ACBE1C6" w14:textId="0AA1459F" w:rsidR="007C43B9" w:rsidRDefault="007C43B9" w:rsidP="007C43B9">
      <w:pPr>
        <w:rPr>
          <w:position w:val="0"/>
        </w:rPr>
      </w:pPr>
    </w:p>
    <w:p w14:paraId="67F88C52" w14:textId="452C2265" w:rsidR="007C43B9" w:rsidRDefault="007C43B9" w:rsidP="007C43B9">
      <w:pPr>
        <w:rPr>
          <w:position w:val="0"/>
        </w:rPr>
      </w:pPr>
    </w:p>
    <w:p w14:paraId="49305927" w14:textId="5ED90C8D" w:rsidR="007C43B9" w:rsidRDefault="007C43B9" w:rsidP="007C43B9">
      <w:pPr>
        <w:rPr>
          <w:position w:val="0"/>
        </w:rPr>
      </w:pPr>
    </w:p>
    <w:p w14:paraId="47C35FD4" w14:textId="2D40235B" w:rsidR="007C43B9" w:rsidRDefault="007C43B9" w:rsidP="007C43B9">
      <w:pPr>
        <w:rPr>
          <w:position w:val="0"/>
        </w:rPr>
      </w:pPr>
    </w:p>
    <w:p w14:paraId="10991DA6" w14:textId="77777777" w:rsidR="007C43B9" w:rsidRPr="00A9396F" w:rsidRDefault="007C43B9" w:rsidP="007C43B9"/>
    <w:p w14:paraId="492E4C05" w14:textId="310C1AC8" w:rsidR="00D51BFF" w:rsidRPr="00020765" w:rsidRDefault="00D51BFF" w:rsidP="00D51BFF">
      <w:pPr>
        <w:pStyle w:val="a7"/>
        <w:numPr>
          <w:ilvl w:val="1"/>
          <w:numId w:val="24"/>
        </w:numPr>
      </w:pPr>
      <w:r>
        <w:lastRenderedPageBreak/>
        <w:t xml:space="preserve">Поперечное ускорение цели </w:t>
      </w:r>
      <w:r w:rsidRPr="004D0588">
        <w:rPr>
          <w:position w:val="-14"/>
        </w:rPr>
        <w:object w:dxaOrig="1219" w:dyaOrig="380" w14:anchorId="7BF37175">
          <v:shape id="_x0000_i1087" type="#_x0000_t75" style="width:60.7pt;height:18.8pt" o:ole="">
            <v:imagedata r:id="rId61" o:title=""/>
          </v:shape>
          <o:OLEObject Type="Embed" ProgID="Equation.DSMT4" ShapeID="_x0000_i1087" DrawAspect="Content" ObjectID="_1647173719" r:id="rId121"/>
        </w:object>
      </w:r>
      <w:r>
        <w:rPr>
          <w:position w:val="0"/>
        </w:rPr>
        <w:t xml:space="preserve">, амплитуда помехи </w:t>
      </w:r>
      <w:r w:rsidRPr="00D51BFF">
        <w:rPr>
          <w:position w:val="-4"/>
        </w:rPr>
        <w:object w:dxaOrig="660" w:dyaOrig="260" w14:anchorId="4554A13F">
          <v:shape id="_x0000_i1088" type="#_x0000_t75" style="width:32.8pt;height:12.9pt" o:ole="">
            <v:imagedata r:id="rId113" o:title=""/>
          </v:shape>
          <o:OLEObject Type="Embed" ProgID="Equation.DSMT4" ShapeID="_x0000_i1088" DrawAspect="Content" ObjectID="_1647173720" r:id="rId122"/>
        </w:object>
      </w:r>
      <w:r>
        <w:rPr>
          <w:position w:val="0"/>
        </w:rPr>
        <w:t xml:space="preserve">, частота повторения </w:t>
      </w:r>
      <w:r w:rsidRPr="00D51BFF">
        <w:rPr>
          <w:position w:val="-12"/>
        </w:rPr>
        <w:object w:dxaOrig="980" w:dyaOrig="360" w14:anchorId="5ABABE95">
          <v:shape id="_x0000_i1089" type="#_x0000_t75" style="width:48.9pt;height:18.25pt" o:ole="">
            <v:imagedata r:id="rId123" o:title=""/>
          </v:shape>
          <o:OLEObject Type="Embed" ProgID="Equation.DSMT4" ShapeID="_x0000_i1089" DrawAspect="Content" ObjectID="_1647173721" r:id="rId124"/>
        </w:object>
      </w:r>
    </w:p>
    <w:p w14:paraId="386C3716" w14:textId="3327C947" w:rsidR="00020765" w:rsidRPr="00D75680" w:rsidRDefault="00020765" w:rsidP="00020765">
      <w:pPr>
        <w:ind w:firstLine="0"/>
      </w:pPr>
    </w:p>
    <w:p w14:paraId="18618302" w14:textId="27DB0F2E" w:rsidR="00020765" w:rsidRDefault="007C43B9" w:rsidP="007C43B9">
      <w:pPr>
        <w:ind w:firstLine="0"/>
        <w:jc w:val="center"/>
      </w:pPr>
      <w:r w:rsidRPr="007C43B9">
        <w:rPr>
          <w:rFonts w:ascii="Arial" w:hAnsi="Arial" w:cs="Arial"/>
          <w:noProof/>
          <w:position w:val="-739"/>
          <w:sz w:val="20"/>
          <w:szCs w:val="20"/>
        </w:rPr>
        <w:drawing>
          <wp:inline distT="0" distB="0" distL="0" distR="0" wp14:anchorId="19E22D6E" wp14:editId="14F5A703">
            <wp:extent cx="5867400" cy="469582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469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1C79F1" w14:textId="64D10CF2" w:rsidR="00020765" w:rsidRDefault="00020765" w:rsidP="00020765">
      <w:pPr>
        <w:ind w:firstLine="0"/>
        <w:jc w:val="center"/>
        <w:rPr>
          <w:position w:val="0"/>
        </w:rPr>
      </w:pPr>
      <w:r>
        <w:t xml:space="preserve">Рисунок </w:t>
      </w:r>
      <w:r w:rsidRPr="007C43B9">
        <w:t>9</w:t>
      </w:r>
      <w:r>
        <w:t xml:space="preserve"> – график</w:t>
      </w:r>
      <w:r w:rsidR="007C43B9">
        <w:t xml:space="preserve"> зависимости </w:t>
      </w:r>
      <w:r w:rsidR="007C43B9" w:rsidRPr="007C43B9">
        <w:rPr>
          <w:position w:val="-8"/>
        </w:rPr>
        <w:object w:dxaOrig="520" w:dyaOrig="400" w14:anchorId="358F79CC">
          <v:shape id="_x0000_i1090" type="#_x0000_t75" style="width:25.8pt;height:19.9pt" o:ole="">
            <v:imagedata r:id="rId126" o:title=""/>
          </v:shape>
          <o:OLEObject Type="Embed" ProgID="Equation.DSMT4" ShapeID="_x0000_i1090" DrawAspect="Content" ObjectID="_1647173722" r:id="rId127"/>
        </w:object>
      </w:r>
      <w:r w:rsidR="007C43B9">
        <w:rPr>
          <w:position w:val="0"/>
        </w:rPr>
        <w:t xml:space="preserve"> от </w:t>
      </w:r>
      <w:bookmarkStart w:id="0" w:name="MTBlankEqn"/>
      <w:r w:rsidR="007C43B9" w:rsidRPr="007C43B9">
        <w:rPr>
          <w:position w:val="-14"/>
        </w:rPr>
        <w:object w:dxaOrig="279" w:dyaOrig="380" w14:anchorId="65A6E70D">
          <v:shape id="_x0000_i1091" type="#_x0000_t75" style="width:13.95pt;height:18.8pt" o:ole="">
            <v:imagedata r:id="rId128" o:title=""/>
          </v:shape>
          <o:OLEObject Type="Embed" ProgID="Equation.DSMT4" ShapeID="_x0000_i1091" DrawAspect="Content" ObjectID="_1647173723" r:id="rId129"/>
        </w:object>
      </w:r>
      <w:bookmarkEnd w:id="0"/>
      <w:r w:rsidR="007C43B9">
        <w:rPr>
          <w:position w:val="0"/>
        </w:rPr>
        <w:t xml:space="preserve"> </w:t>
      </w:r>
    </w:p>
    <w:p w14:paraId="34A3D95B" w14:textId="6436E45E" w:rsidR="00020765" w:rsidRDefault="007C43B9" w:rsidP="007C43B9">
      <w:r>
        <w:t xml:space="preserve">Минимальное значение помехи </w:t>
      </w:r>
      <w:r w:rsidRPr="007C43B9">
        <w:rPr>
          <w:position w:val="-8"/>
        </w:rPr>
        <w:object w:dxaOrig="520" w:dyaOrig="400" w14:anchorId="4AD6D747">
          <v:shape id="_x0000_i1092" type="#_x0000_t75" style="width:25.8pt;height:19.9pt" o:ole="">
            <v:imagedata r:id="rId126" o:title=""/>
          </v:shape>
          <o:OLEObject Type="Embed" ProgID="Equation.DSMT4" ShapeID="_x0000_i1092" DrawAspect="Content" ObjectID="_1647173724" r:id="rId130"/>
        </w:object>
      </w:r>
      <w:r>
        <w:rPr>
          <w:position w:val="0"/>
        </w:rPr>
        <w:t xml:space="preserve"> соответствует постоянной времени фильтра </w:t>
      </w:r>
      <w:r w:rsidR="00653AE0" w:rsidRPr="007C43B9">
        <w:rPr>
          <w:position w:val="-14"/>
        </w:rPr>
        <w:object w:dxaOrig="999" w:dyaOrig="380" w14:anchorId="5545CDF7">
          <v:shape id="_x0000_i1093" type="#_x0000_t75" style="width:49.95pt;height:18.8pt" o:ole="">
            <v:imagedata r:id="rId131" o:title=""/>
          </v:shape>
          <o:OLEObject Type="Embed" ProgID="Equation.DSMT4" ShapeID="_x0000_i1093" DrawAspect="Content" ObjectID="_1647173725" r:id="rId132"/>
        </w:object>
      </w:r>
      <w:r>
        <w:t xml:space="preserve">. </w:t>
      </w:r>
      <w:r w:rsidR="00653AE0">
        <w:t xml:space="preserve">Такой вид зависимости (рисунок 9) объясняется тем, что постоянная времени фильтра </w:t>
      </w:r>
      <w:r w:rsidR="00653AE0" w:rsidRPr="007C43B9">
        <w:rPr>
          <w:position w:val="-14"/>
        </w:rPr>
        <w:object w:dxaOrig="279" w:dyaOrig="380" w14:anchorId="073A385B">
          <v:shape id="_x0000_i1094" type="#_x0000_t75" style="width:13.95pt;height:18.8pt" o:ole="">
            <v:imagedata r:id="rId133" o:title=""/>
          </v:shape>
          <o:OLEObject Type="Embed" ProgID="Equation.DSMT4" ShapeID="_x0000_i1094" DrawAspect="Content" ObjectID="_1647173726" r:id="rId134"/>
        </w:object>
      </w:r>
      <w:r w:rsidR="00653AE0">
        <w:t>определяет инерционность фильтра.</w:t>
      </w:r>
    </w:p>
    <w:p w14:paraId="28E3C51D" w14:textId="450DB0A4" w:rsidR="00653AE0" w:rsidRDefault="00653AE0" w:rsidP="007C43B9"/>
    <w:p w14:paraId="393E6BE1" w14:textId="2ABD6A96" w:rsidR="00653AE0" w:rsidRDefault="00653AE0" w:rsidP="007C43B9"/>
    <w:p w14:paraId="3FAEB9C9" w14:textId="2D1A1DD3" w:rsidR="00653AE0" w:rsidRDefault="00653AE0" w:rsidP="007C43B9"/>
    <w:p w14:paraId="5DF6FE45" w14:textId="67857601" w:rsidR="00653AE0" w:rsidRDefault="00653AE0" w:rsidP="007C43B9"/>
    <w:p w14:paraId="060CF582" w14:textId="3A333A58" w:rsidR="00653AE0" w:rsidRDefault="00653AE0" w:rsidP="007C43B9"/>
    <w:p w14:paraId="5A520BB2" w14:textId="1897A1AE" w:rsidR="00653AE0" w:rsidRDefault="00653AE0" w:rsidP="007C43B9"/>
    <w:p w14:paraId="0C2246E9" w14:textId="1A07230D" w:rsidR="00653AE0" w:rsidRDefault="00653AE0" w:rsidP="007C43B9"/>
    <w:p w14:paraId="1ED86B5D" w14:textId="6F9B86C1" w:rsidR="00653AE0" w:rsidRDefault="00653AE0" w:rsidP="007C43B9"/>
    <w:p w14:paraId="3C8D8E41" w14:textId="1D971C12" w:rsidR="00653AE0" w:rsidRDefault="00653AE0" w:rsidP="007C43B9"/>
    <w:p w14:paraId="491CAAD1" w14:textId="6BD1EA51" w:rsidR="00653AE0" w:rsidRDefault="00653AE0" w:rsidP="007C43B9"/>
    <w:p w14:paraId="6F170FD2" w14:textId="62C6E8CB" w:rsidR="00653AE0" w:rsidRDefault="00653AE0" w:rsidP="007C43B9"/>
    <w:p w14:paraId="03DD972E" w14:textId="77777777" w:rsidR="00653AE0" w:rsidRPr="00C475C8" w:rsidRDefault="00653AE0" w:rsidP="007C43B9"/>
    <w:p w14:paraId="584641BE" w14:textId="0429530F" w:rsidR="00D51BFF" w:rsidRDefault="00D51BFF" w:rsidP="00D51BFF">
      <w:pPr>
        <w:pStyle w:val="a7"/>
        <w:numPr>
          <w:ilvl w:val="0"/>
          <w:numId w:val="24"/>
        </w:numPr>
      </w:pPr>
      <w:r>
        <w:lastRenderedPageBreak/>
        <w:t>Исследование действия шумовой помехи</w:t>
      </w:r>
    </w:p>
    <w:p w14:paraId="48AA58A6" w14:textId="2FDDE8D9" w:rsidR="00D51BFF" w:rsidRPr="00C475C8" w:rsidRDefault="00D51BFF" w:rsidP="009B2F79">
      <w:pPr>
        <w:pStyle w:val="a7"/>
        <w:numPr>
          <w:ilvl w:val="1"/>
          <w:numId w:val="24"/>
        </w:numPr>
      </w:pPr>
      <w:r>
        <w:t xml:space="preserve">Поперечное ускорение цели </w:t>
      </w:r>
      <w:r w:rsidRPr="004D0588">
        <w:rPr>
          <w:position w:val="-14"/>
        </w:rPr>
        <w:object w:dxaOrig="1219" w:dyaOrig="380" w14:anchorId="36A28340">
          <v:shape id="_x0000_i1095" type="#_x0000_t75" style="width:60.7pt;height:18.8pt" o:ole="">
            <v:imagedata r:id="rId61" o:title=""/>
          </v:shape>
          <o:OLEObject Type="Embed" ProgID="Equation.DSMT4" ShapeID="_x0000_i1095" DrawAspect="Content" ObjectID="_1647173727" r:id="rId135"/>
        </w:object>
      </w:r>
      <w:r w:rsidRPr="00D51BFF">
        <w:rPr>
          <w:position w:val="0"/>
        </w:rPr>
        <w:t xml:space="preserve">, </w:t>
      </w:r>
      <w:r>
        <w:t xml:space="preserve">эффективное значение </w:t>
      </w:r>
      <w:r w:rsidRPr="00D51BFF">
        <w:rPr>
          <w:position w:val="-6"/>
        </w:rPr>
        <w:object w:dxaOrig="660" w:dyaOrig="279" w14:anchorId="2FBA5910">
          <v:shape id="_x0000_i1096" type="#_x0000_t75" style="width:32.8pt;height:13.45pt" o:ole="">
            <v:imagedata r:id="rId136" o:title=""/>
          </v:shape>
          <o:OLEObject Type="Embed" ProgID="Equation.DSMT4" ShapeID="_x0000_i1096" DrawAspect="Content" ObjectID="_1647173728" r:id="rId137"/>
        </w:object>
      </w:r>
    </w:p>
    <w:p w14:paraId="0717AFCF" w14:textId="32C04C47" w:rsidR="00C475C8" w:rsidRDefault="00C475C8" w:rsidP="00C475C8">
      <w:pPr>
        <w:ind w:firstLine="0"/>
      </w:pPr>
    </w:p>
    <w:p w14:paraId="163AFC7D" w14:textId="257D0113" w:rsidR="00C475C8" w:rsidRDefault="00653AE0" w:rsidP="00653AE0">
      <w:pPr>
        <w:ind w:firstLine="0"/>
        <w:jc w:val="center"/>
      </w:pPr>
      <w:r w:rsidRPr="00653AE0">
        <w:rPr>
          <w:rFonts w:ascii="Arial" w:hAnsi="Arial" w:cs="Arial"/>
          <w:noProof/>
          <w:position w:val="-739"/>
          <w:sz w:val="20"/>
          <w:szCs w:val="20"/>
        </w:rPr>
        <w:drawing>
          <wp:inline distT="0" distB="0" distL="0" distR="0" wp14:anchorId="479F06C0" wp14:editId="3AD2CD37">
            <wp:extent cx="5953125" cy="469582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3125" cy="469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B9C861" w14:textId="00492169" w:rsidR="00653AE0" w:rsidRPr="00653AE0" w:rsidRDefault="00C475C8" w:rsidP="00653AE0">
      <w:pPr>
        <w:spacing w:line="360" w:lineRule="auto"/>
        <w:ind w:firstLine="0"/>
        <w:jc w:val="center"/>
      </w:pPr>
      <w:r>
        <w:t xml:space="preserve">Рисунок </w:t>
      </w:r>
      <w:r>
        <w:rPr>
          <w:lang w:val="en-US"/>
        </w:rPr>
        <w:t>10</w:t>
      </w:r>
      <w:r>
        <w:t xml:space="preserve"> – </w:t>
      </w:r>
      <w:r w:rsidR="00653AE0">
        <w:t xml:space="preserve">график зависимости </w:t>
      </w:r>
      <w:r w:rsidR="00653AE0" w:rsidRPr="007C43B9">
        <w:rPr>
          <w:position w:val="-8"/>
        </w:rPr>
        <w:object w:dxaOrig="520" w:dyaOrig="400" w14:anchorId="010A654B">
          <v:shape id="_x0000_i1097" type="#_x0000_t75" style="width:25.8pt;height:19.9pt" o:ole="">
            <v:imagedata r:id="rId126" o:title=""/>
          </v:shape>
          <o:OLEObject Type="Embed" ProgID="Equation.DSMT4" ShapeID="_x0000_i1097" DrawAspect="Content" ObjectID="_1647173729" r:id="rId139"/>
        </w:object>
      </w:r>
      <w:r w:rsidR="00653AE0">
        <w:rPr>
          <w:position w:val="0"/>
        </w:rPr>
        <w:t xml:space="preserve"> от </w:t>
      </w:r>
      <w:r w:rsidR="00653AE0" w:rsidRPr="007C43B9">
        <w:rPr>
          <w:position w:val="-14"/>
        </w:rPr>
        <w:object w:dxaOrig="279" w:dyaOrig="380" w14:anchorId="06DCB13C">
          <v:shape id="_x0000_i1098" type="#_x0000_t75" style="width:13.95pt;height:18.8pt" o:ole="">
            <v:imagedata r:id="rId128" o:title=""/>
          </v:shape>
          <o:OLEObject Type="Embed" ProgID="Equation.DSMT4" ShapeID="_x0000_i1098" DrawAspect="Content" ObjectID="_1647173730" r:id="rId140"/>
        </w:object>
      </w:r>
    </w:p>
    <w:p w14:paraId="4E8A491C" w14:textId="65488E88" w:rsidR="00653AE0" w:rsidRPr="00653AE0" w:rsidRDefault="00D51BFF" w:rsidP="00653AE0">
      <w:pPr>
        <w:pStyle w:val="a7"/>
        <w:numPr>
          <w:ilvl w:val="1"/>
          <w:numId w:val="24"/>
        </w:numPr>
      </w:pPr>
      <w:r>
        <w:t xml:space="preserve">Постоянна времени </w:t>
      </w:r>
      <w:r w:rsidRPr="004D0588">
        <w:rPr>
          <w:position w:val="-14"/>
        </w:rPr>
        <w:object w:dxaOrig="999" w:dyaOrig="380" w14:anchorId="2B59AA08">
          <v:shape id="_x0000_i1099" type="#_x0000_t75" style="width:50.5pt;height:18.8pt" o:ole="">
            <v:imagedata r:id="rId141" o:title=""/>
          </v:shape>
          <o:OLEObject Type="Embed" ProgID="Equation.DSMT4" ShapeID="_x0000_i1099" DrawAspect="Content" ObjectID="_1647173731" r:id="rId142"/>
        </w:object>
      </w:r>
      <w:r>
        <w:rPr>
          <w:position w:val="0"/>
        </w:rPr>
        <w:t xml:space="preserve">, три значения </w:t>
      </w:r>
      <w:r w:rsidR="00452285" w:rsidRPr="004D0588">
        <w:rPr>
          <w:position w:val="-12"/>
        </w:rPr>
        <w:object w:dxaOrig="1820" w:dyaOrig="360" w14:anchorId="320C7C12">
          <v:shape id="_x0000_i1122" type="#_x0000_t75" style="width:91pt;height:18.25pt" o:ole="">
            <v:imagedata r:id="rId143" o:title=""/>
          </v:shape>
          <o:OLEObject Type="Embed" ProgID="Equation.DSMT4" ShapeID="_x0000_i1122" DrawAspect="Content" ObjectID="_1647173732" r:id="rId144"/>
        </w:object>
      </w:r>
    </w:p>
    <w:p w14:paraId="3CEA797B" w14:textId="3F24D07D" w:rsidR="00653AE0" w:rsidRPr="00653AE0" w:rsidRDefault="00653AE0" w:rsidP="00653AE0">
      <w:pPr>
        <w:ind w:firstLine="0"/>
      </w:pPr>
      <w:r>
        <w:t xml:space="preserve">Таблица 2. Значения среднего промаха </w:t>
      </w:r>
      <w:r w:rsidRPr="000007AD">
        <w:rPr>
          <w:position w:val="-6"/>
        </w:rPr>
        <w:object w:dxaOrig="220" w:dyaOrig="320" w14:anchorId="269E6A7F">
          <v:shape id="_x0000_i1101" type="#_x0000_t75" style="width:10.75pt;height:16.1pt" o:ole="">
            <v:imagedata r:id="rId88" o:title=""/>
          </v:shape>
          <o:OLEObject Type="Embed" ProgID="Equation.DSMT4" ShapeID="_x0000_i1101" DrawAspect="Content" ObjectID="_1647173733" r:id="rId145"/>
        </w:object>
      </w:r>
      <w:r>
        <w:rPr>
          <w:position w:val="0"/>
        </w:rPr>
        <w:t xml:space="preserve"> и СКО промаха </w:t>
      </w:r>
      <w:r w:rsidRPr="00E42A19">
        <w:rPr>
          <w:position w:val="-12"/>
        </w:rPr>
        <w:object w:dxaOrig="300" w:dyaOrig="360" w14:anchorId="26685644">
          <v:shape id="_x0000_i1102" type="#_x0000_t75" style="width:15.05pt;height:17.2pt" o:ole="">
            <v:imagedata r:id="rId90" o:title=""/>
          </v:shape>
          <o:OLEObject Type="Embed" ProgID="Equation.DSMT4" ShapeID="_x0000_i1102" DrawAspect="Content" ObjectID="_1647173734" r:id="rId146"/>
        </w:object>
      </w:r>
      <w:r>
        <w:rPr>
          <w:position w:val="0"/>
        </w:rPr>
        <w:t xml:space="preserve"> для трех значений</w:t>
      </w:r>
      <w:r w:rsidR="00452285" w:rsidRPr="004D0588">
        <w:rPr>
          <w:position w:val="-12"/>
        </w:rPr>
        <w:object w:dxaOrig="1820" w:dyaOrig="360" w14:anchorId="6017A68E">
          <v:shape id="_x0000_i1120" type="#_x0000_t75" style="width:91pt;height:18.25pt" o:ole="">
            <v:imagedata r:id="rId147" o:title=""/>
          </v:shape>
          <o:OLEObject Type="Embed" ProgID="Equation.DSMT4" ShapeID="_x0000_i1120" DrawAspect="Content" ObjectID="_1647173735" r:id="rId148"/>
        </w:object>
      </w:r>
    </w:p>
    <w:tbl>
      <w:tblPr>
        <w:tblStyle w:val="aff3"/>
        <w:tblW w:w="5000" w:type="pct"/>
        <w:tblLook w:val="04A0" w:firstRow="1" w:lastRow="0" w:firstColumn="1" w:lastColumn="0" w:noHBand="0" w:noVBand="1"/>
      </w:tblPr>
      <w:tblGrid>
        <w:gridCol w:w="3979"/>
        <w:gridCol w:w="2262"/>
        <w:gridCol w:w="1836"/>
        <w:gridCol w:w="1834"/>
      </w:tblGrid>
      <w:tr w:rsidR="00653AE0" w:rsidRPr="00653AE0" w14:paraId="7F6F055B" w14:textId="77777777" w:rsidTr="00653AE0">
        <w:tc>
          <w:tcPr>
            <w:tcW w:w="2008" w:type="pct"/>
            <w:vAlign w:val="center"/>
          </w:tcPr>
          <w:p w14:paraId="0A414741" w14:textId="7F207D64" w:rsidR="00653AE0" w:rsidRPr="00653AE0" w:rsidRDefault="00452285" w:rsidP="00653AE0">
            <w:pPr>
              <w:ind w:firstLine="0"/>
              <w:jc w:val="center"/>
            </w:pPr>
            <w:r w:rsidRPr="00653AE0">
              <w:rPr>
                <w:position w:val="-12"/>
              </w:rPr>
              <w:object w:dxaOrig="999" w:dyaOrig="360" w14:anchorId="4B132698">
                <v:shape id="_x0000_i1124" type="#_x0000_t75" style="width:50.1pt;height:18.25pt" o:ole="">
                  <v:imagedata r:id="rId149" o:title=""/>
                </v:shape>
                <o:OLEObject Type="Embed" ProgID="Equation.DSMT4" ShapeID="_x0000_i1124" DrawAspect="Content" ObjectID="_1647173736" r:id="rId150"/>
              </w:object>
            </w:r>
          </w:p>
        </w:tc>
        <w:tc>
          <w:tcPr>
            <w:tcW w:w="1141" w:type="pct"/>
            <w:vAlign w:val="center"/>
          </w:tcPr>
          <w:p w14:paraId="05573234" w14:textId="3F340E12" w:rsidR="00653AE0" w:rsidRPr="00653AE0" w:rsidRDefault="00653AE0" w:rsidP="00653AE0">
            <w:pPr>
              <w:ind w:firstLine="0"/>
              <w:jc w:val="center"/>
            </w:pPr>
            <w:r w:rsidRPr="00653AE0">
              <w:t>4</w:t>
            </w:r>
          </w:p>
        </w:tc>
        <w:tc>
          <w:tcPr>
            <w:tcW w:w="926" w:type="pct"/>
            <w:vAlign w:val="center"/>
          </w:tcPr>
          <w:p w14:paraId="7D2DA118" w14:textId="4B0C8CE0" w:rsidR="00653AE0" w:rsidRPr="00653AE0" w:rsidRDefault="00653AE0" w:rsidP="00653AE0">
            <w:pPr>
              <w:ind w:firstLine="0"/>
              <w:jc w:val="center"/>
            </w:pPr>
            <w:r w:rsidRPr="00653AE0">
              <w:t>8</w:t>
            </w:r>
          </w:p>
        </w:tc>
        <w:tc>
          <w:tcPr>
            <w:tcW w:w="926" w:type="pct"/>
            <w:vAlign w:val="center"/>
          </w:tcPr>
          <w:p w14:paraId="5A8A1C5D" w14:textId="08958386" w:rsidR="00653AE0" w:rsidRPr="00653AE0" w:rsidRDefault="00653AE0" w:rsidP="00653AE0">
            <w:pPr>
              <w:ind w:firstLine="0"/>
              <w:jc w:val="center"/>
            </w:pPr>
            <w:r>
              <w:t>20</w:t>
            </w:r>
          </w:p>
        </w:tc>
      </w:tr>
      <w:tr w:rsidR="00653AE0" w:rsidRPr="00653AE0" w14:paraId="4A19BC7B" w14:textId="77777777" w:rsidTr="00653AE0">
        <w:tc>
          <w:tcPr>
            <w:tcW w:w="2008" w:type="pct"/>
            <w:vAlign w:val="center"/>
          </w:tcPr>
          <w:p w14:paraId="612D71A3" w14:textId="0086F21D" w:rsidR="00653AE0" w:rsidRPr="00653AE0" w:rsidRDefault="00653AE0" w:rsidP="00653AE0">
            <w:pPr>
              <w:ind w:firstLine="0"/>
              <w:jc w:val="center"/>
            </w:pPr>
            <w:r w:rsidRPr="001D6CB1">
              <w:rPr>
                <w:position w:val="-10"/>
              </w:rPr>
              <w:object w:dxaOrig="480" w:dyaOrig="360" w14:anchorId="5CDF6087">
                <v:shape id="_x0000_i1105" type="#_x0000_t75" style="width:24.2pt;height:18.25pt" o:ole="">
                  <v:imagedata r:id="rId96" o:title=""/>
                </v:shape>
                <o:OLEObject Type="Embed" ProgID="Equation.DSMT4" ShapeID="_x0000_i1105" DrawAspect="Content" ObjectID="_1647173737" r:id="rId151"/>
              </w:object>
            </w:r>
          </w:p>
        </w:tc>
        <w:tc>
          <w:tcPr>
            <w:tcW w:w="1141" w:type="pct"/>
            <w:vAlign w:val="center"/>
          </w:tcPr>
          <w:p w14:paraId="276D648A" w14:textId="6EC42D38" w:rsidR="00653AE0" w:rsidRPr="00653AE0" w:rsidRDefault="00653AE0" w:rsidP="00653AE0">
            <w:pPr>
              <w:ind w:firstLine="0"/>
              <w:jc w:val="center"/>
            </w:pPr>
            <w:r>
              <w:t>93,9</w:t>
            </w:r>
          </w:p>
        </w:tc>
        <w:tc>
          <w:tcPr>
            <w:tcW w:w="926" w:type="pct"/>
            <w:vAlign w:val="center"/>
          </w:tcPr>
          <w:p w14:paraId="2AB6D24F" w14:textId="7707A7AA" w:rsidR="00653AE0" w:rsidRPr="00653AE0" w:rsidRDefault="00653AE0" w:rsidP="00653AE0">
            <w:pPr>
              <w:ind w:firstLine="0"/>
              <w:jc w:val="center"/>
            </w:pPr>
            <w:r>
              <w:t>1</w:t>
            </w:r>
          </w:p>
        </w:tc>
        <w:tc>
          <w:tcPr>
            <w:tcW w:w="926" w:type="pct"/>
            <w:vAlign w:val="center"/>
          </w:tcPr>
          <w:p w14:paraId="42AEE1D0" w14:textId="2B0B1DF7" w:rsidR="00653AE0" w:rsidRPr="00653AE0" w:rsidRDefault="00653AE0" w:rsidP="00653AE0">
            <w:pPr>
              <w:ind w:firstLine="0"/>
              <w:jc w:val="center"/>
            </w:pPr>
            <w:r>
              <w:t>4,6</w:t>
            </w:r>
          </w:p>
        </w:tc>
      </w:tr>
      <w:tr w:rsidR="00653AE0" w:rsidRPr="00653AE0" w14:paraId="536BECC0" w14:textId="77777777" w:rsidTr="00653AE0">
        <w:tc>
          <w:tcPr>
            <w:tcW w:w="2008" w:type="pct"/>
            <w:vAlign w:val="center"/>
          </w:tcPr>
          <w:p w14:paraId="5860A54E" w14:textId="5492BD8A" w:rsidR="00653AE0" w:rsidRPr="00653AE0" w:rsidRDefault="00653AE0" w:rsidP="00653AE0">
            <w:pPr>
              <w:ind w:firstLine="0"/>
              <w:jc w:val="center"/>
            </w:pPr>
            <w:r w:rsidRPr="00E42A19">
              <w:rPr>
                <w:position w:val="-12"/>
              </w:rPr>
              <w:object w:dxaOrig="580" w:dyaOrig="360" w14:anchorId="73426111">
                <v:shape id="_x0000_i1106" type="#_x0000_t75" style="width:29pt;height:17.2pt" o:ole="">
                  <v:imagedata r:id="rId98" o:title=""/>
                </v:shape>
                <o:OLEObject Type="Embed" ProgID="Equation.DSMT4" ShapeID="_x0000_i1106" DrawAspect="Content" ObjectID="_1647173738" r:id="rId152"/>
              </w:object>
            </w:r>
          </w:p>
        </w:tc>
        <w:tc>
          <w:tcPr>
            <w:tcW w:w="1141" w:type="pct"/>
            <w:vAlign w:val="center"/>
          </w:tcPr>
          <w:p w14:paraId="0EB28D63" w14:textId="0DFA884C" w:rsidR="00653AE0" w:rsidRPr="00653AE0" w:rsidRDefault="00653AE0" w:rsidP="00653AE0">
            <w:pPr>
              <w:ind w:firstLine="0"/>
              <w:jc w:val="center"/>
            </w:pPr>
            <w:r>
              <w:t>8,2</w:t>
            </w:r>
          </w:p>
        </w:tc>
        <w:tc>
          <w:tcPr>
            <w:tcW w:w="926" w:type="pct"/>
            <w:vAlign w:val="center"/>
          </w:tcPr>
          <w:p w14:paraId="72E6BF97" w14:textId="57411A17" w:rsidR="00653AE0" w:rsidRPr="00653AE0" w:rsidRDefault="00653AE0" w:rsidP="00653AE0">
            <w:pPr>
              <w:ind w:firstLine="0"/>
              <w:jc w:val="center"/>
            </w:pPr>
            <w:r>
              <w:t>3,6</w:t>
            </w:r>
          </w:p>
        </w:tc>
        <w:tc>
          <w:tcPr>
            <w:tcW w:w="926" w:type="pct"/>
            <w:vAlign w:val="center"/>
          </w:tcPr>
          <w:p w14:paraId="1950FFA4" w14:textId="0B1FF3AC" w:rsidR="00653AE0" w:rsidRPr="00653AE0" w:rsidRDefault="00653AE0" w:rsidP="00653AE0">
            <w:pPr>
              <w:ind w:firstLine="0"/>
              <w:jc w:val="center"/>
            </w:pPr>
            <w:r>
              <w:t>7,5</w:t>
            </w:r>
          </w:p>
        </w:tc>
      </w:tr>
    </w:tbl>
    <w:p w14:paraId="3167F2CC" w14:textId="256A1B16" w:rsidR="00653AE0" w:rsidRDefault="00653AE0" w:rsidP="00653AE0">
      <w:pPr>
        <w:ind w:firstLine="0"/>
        <w:rPr>
          <w:color w:val="FF0000"/>
        </w:rPr>
      </w:pPr>
    </w:p>
    <w:p w14:paraId="729DDE5A" w14:textId="607D3D75" w:rsidR="00653AE0" w:rsidRDefault="00653AE0" w:rsidP="00653AE0">
      <w:r>
        <w:t xml:space="preserve">Предположим, что закон распределения промаха нормальный с математическим ожиданием </w:t>
      </w:r>
      <w:r w:rsidRPr="00653AE0">
        <w:rPr>
          <w:position w:val="-6"/>
        </w:rPr>
        <w:object w:dxaOrig="220" w:dyaOrig="320" w14:anchorId="2F26D1B3">
          <v:shape id="_x0000_i1107" type="#_x0000_t75" style="width:10.75pt;height:16.1pt" o:ole="">
            <v:imagedata r:id="rId153" o:title=""/>
          </v:shape>
          <o:OLEObject Type="Embed" ProgID="Equation.DSMT4" ShapeID="_x0000_i1107" DrawAspect="Content" ObjectID="_1647173739" r:id="rId154"/>
        </w:object>
      </w:r>
      <w:r>
        <w:rPr>
          <w:position w:val="0"/>
        </w:rPr>
        <w:t xml:space="preserve"> и с дисперсией </w:t>
      </w:r>
      <w:r w:rsidRPr="00E42A19">
        <w:rPr>
          <w:position w:val="-12"/>
        </w:rPr>
        <w:object w:dxaOrig="380" w:dyaOrig="380" w14:anchorId="43EAA9B0">
          <v:shape id="_x0000_i1108" type="#_x0000_t75" style="width:19.35pt;height:18.25pt" o:ole="">
            <v:imagedata r:id="rId155" o:title=""/>
          </v:shape>
          <o:OLEObject Type="Embed" ProgID="Equation.DSMT4" ShapeID="_x0000_i1108" DrawAspect="Content" ObjectID="_1647173740" r:id="rId156"/>
        </w:object>
      </w:r>
      <w:r>
        <w:rPr>
          <w:position w:val="0"/>
        </w:rPr>
        <w:t>. Изобразим графически законы распределения (рисунок 11).</w:t>
      </w:r>
    </w:p>
    <w:p w14:paraId="22E395F4" w14:textId="3D53E167" w:rsidR="00653AE0" w:rsidRDefault="00452285" w:rsidP="00653AE0">
      <w:pPr>
        <w:ind w:firstLine="0"/>
        <w:jc w:val="center"/>
        <w:rPr>
          <w:lang w:val="en-US"/>
        </w:rPr>
      </w:pPr>
      <w:r>
        <w:rPr>
          <w:noProof/>
          <w:position w:val="0"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8035CBD" wp14:editId="6E4C4132">
                <wp:simplePos x="0" y="0"/>
                <wp:positionH relativeFrom="column">
                  <wp:posOffset>1859364</wp:posOffset>
                </wp:positionH>
                <wp:positionV relativeFrom="paragraph">
                  <wp:posOffset>2076246</wp:posOffset>
                </wp:positionV>
                <wp:extent cx="609600" cy="495300"/>
                <wp:effectExtent l="0" t="0" r="0" b="5080"/>
                <wp:wrapNone/>
                <wp:docPr id="27" name="Надпись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495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E5A1D5E" w14:textId="0A727C3E" w:rsidR="00653AE0" w:rsidRDefault="00452285" w:rsidP="00653AE0">
                            <w:pPr>
                              <w:ind w:firstLine="0"/>
                            </w:pPr>
                            <w:r w:rsidRPr="00653AE0">
                              <w:rPr>
                                <w:position w:val="-12"/>
                              </w:rPr>
                              <w:object w:dxaOrig="1420" w:dyaOrig="360" w14:anchorId="3988C0D2">
                                <v:shape id="_x0000_i1126" type="#_x0000_t75" style="width:71.15pt;height:17.75pt" o:ole="">
                                  <v:imagedata r:id="rId157" o:title=""/>
                                </v:shape>
                                <o:OLEObject Type="Embed" ProgID="Equation.DSMT4" ShapeID="_x0000_i1126" DrawAspect="Content" ObjectID="_1647173748" r:id="rId15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035CBD" id="Надпись 27" o:spid="_x0000_s1028" type="#_x0000_t202" style="position:absolute;left:0;text-align:left;margin-left:146.4pt;margin-top:163.5pt;width:48pt;height:39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" filled="f" stroked="f" strokeweight=".5pt">
                <v:textbox style="mso-fit-shape-to-text:t">
                  <w:txbxContent>
                    <w:p w14:paraId="4E5A1D5E" w14:textId="0A727C3E" w:rsidR="00653AE0" w:rsidRDefault="00452285" w:rsidP="00653AE0">
                      <w:pPr>
                        <w:ind w:firstLine="0"/>
                      </w:pPr>
                      <w:r w:rsidRPr="00653AE0">
                        <w:rPr>
                          <w:position w:val="-12"/>
                        </w:rPr>
                        <w:object w:dxaOrig="1420" w:dyaOrig="360" w14:anchorId="3988C0D2">
                          <v:shape id="_x0000_i1126" type="#_x0000_t75" style="width:71.15pt;height:17.75pt" o:ole="">
                            <v:imagedata r:id="rId157" o:title=""/>
                          </v:shape>
                          <o:OLEObject Type="Embed" ProgID="Equation.DSMT4" ShapeID="_x0000_i1126" DrawAspect="Content" ObjectID="_1647173748" r:id="rId15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884168E" wp14:editId="61DEA05F">
                <wp:simplePos x="0" y="0"/>
                <wp:positionH relativeFrom="column">
                  <wp:posOffset>1591694</wp:posOffset>
                </wp:positionH>
                <wp:positionV relativeFrom="paragraph">
                  <wp:posOffset>316948</wp:posOffset>
                </wp:positionV>
                <wp:extent cx="609600" cy="495300"/>
                <wp:effectExtent l="0" t="0" r="0" b="508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495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3547053" w14:textId="397488EF" w:rsidR="00653AE0" w:rsidRDefault="00452285" w:rsidP="00653AE0">
                            <w:pPr>
                              <w:ind w:firstLine="0"/>
                            </w:pPr>
                            <w:r w:rsidRPr="00653AE0">
                              <w:rPr>
                                <w:position w:val="-12"/>
                              </w:rPr>
                              <w:object w:dxaOrig="1280" w:dyaOrig="360" w14:anchorId="1E52A36E">
                                <v:shape id="_x0000_i1128" type="#_x0000_t75" style="width:64.2pt;height:17.75pt" o:ole="">
                                  <v:imagedata r:id="rId160" o:title=""/>
                                </v:shape>
                                <o:OLEObject Type="Embed" ProgID="Equation.DSMT4" ShapeID="_x0000_i1128" DrawAspect="Content" ObjectID="_1647173749" r:id="rId16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84168E" id="Надпись 26" o:spid="_x0000_s1029" type="#_x0000_t202" style="position:absolute;left:0;text-align:left;margin-left:125.35pt;margin-top:24.95pt;width:48pt;height:39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" filled="f" stroked="f" strokeweight=".5pt">
                <v:textbox style="mso-fit-shape-to-text:t">
                  <w:txbxContent>
                    <w:p w14:paraId="63547053" w14:textId="397488EF" w:rsidR="00653AE0" w:rsidRDefault="00452285" w:rsidP="00653AE0">
                      <w:pPr>
                        <w:ind w:firstLine="0"/>
                      </w:pPr>
                      <w:r w:rsidRPr="00653AE0">
                        <w:rPr>
                          <w:position w:val="-12"/>
                        </w:rPr>
                        <w:object w:dxaOrig="1280" w:dyaOrig="360" w14:anchorId="1E52A36E">
                          <v:shape id="_x0000_i1128" type="#_x0000_t75" style="width:64.2pt;height:17.75pt" o:ole="">
                            <v:imagedata r:id="rId160" o:title=""/>
                          </v:shape>
                          <o:OLEObject Type="Embed" ProgID="Equation.DSMT4" ShapeID="_x0000_i1128" DrawAspect="Content" ObjectID="_1647173749" r:id="rId16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53AE0">
        <w:rPr>
          <w:noProof/>
          <w:position w:val="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EB0383D" wp14:editId="585B0120">
                <wp:simplePos x="0" y="0"/>
                <wp:positionH relativeFrom="column">
                  <wp:posOffset>4552135</wp:posOffset>
                </wp:positionH>
                <wp:positionV relativeFrom="paragraph">
                  <wp:posOffset>1846400</wp:posOffset>
                </wp:positionV>
                <wp:extent cx="609600" cy="495300"/>
                <wp:effectExtent l="0" t="0" r="0" b="5080"/>
                <wp:wrapNone/>
                <wp:docPr id="25" name="Надпись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495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8C30917" w14:textId="26D57E57" w:rsidR="00653AE0" w:rsidRDefault="00452285" w:rsidP="00653AE0">
                            <w:pPr>
                              <w:ind w:firstLine="0"/>
                            </w:pPr>
                            <w:r w:rsidRPr="00653AE0">
                              <w:rPr>
                                <w:position w:val="-12"/>
                              </w:rPr>
                              <w:object w:dxaOrig="1300" w:dyaOrig="360" w14:anchorId="6D64A2B6">
                                <v:shape id="_x0000_i1130" type="#_x0000_t75" style="width:65.2pt;height:17.75pt" o:ole="">
                                  <v:imagedata r:id="rId163" o:title=""/>
                                </v:shape>
                                <o:OLEObject Type="Embed" ProgID="Equation.DSMT4" ShapeID="_x0000_i1130" DrawAspect="Content" ObjectID="_1647173750" r:id="rId16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B0383D" id="Надпись 25" o:spid="_x0000_s1030" type="#_x0000_t202" style="position:absolute;left:0;text-align:left;margin-left:358.45pt;margin-top:145.4pt;width:48pt;height:39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" filled="f" stroked="f" strokeweight=".5pt">
                <v:textbox style="mso-fit-shape-to-text:t">
                  <w:txbxContent>
                    <w:p w14:paraId="48C30917" w14:textId="26D57E57" w:rsidR="00653AE0" w:rsidRDefault="00452285" w:rsidP="00653AE0">
                      <w:pPr>
                        <w:ind w:firstLine="0"/>
                      </w:pPr>
                      <w:r w:rsidRPr="00653AE0">
                        <w:rPr>
                          <w:position w:val="-12"/>
                        </w:rPr>
                        <w:object w:dxaOrig="1300" w:dyaOrig="360" w14:anchorId="6D64A2B6">
                          <v:shape id="_x0000_i1130" type="#_x0000_t75" style="width:65.2pt;height:17.75pt" o:ole="">
                            <v:imagedata r:id="rId163" o:title=""/>
                          </v:shape>
                          <o:OLEObject Type="Embed" ProgID="Equation.DSMT4" ShapeID="_x0000_i1130" DrawAspect="Content" ObjectID="_1647173750" r:id="rId16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53AE0">
        <w:rPr>
          <w:noProof/>
          <w:position w:val="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F4AC44A" wp14:editId="5F36CF4D">
                <wp:simplePos x="0" y="0"/>
                <wp:positionH relativeFrom="column">
                  <wp:posOffset>375920</wp:posOffset>
                </wp:positionH>
                <wp:positionV relativeFrom="paragraph">
                  <wp:posOffset>-396240</wp:posOffset>
                </wp:positionV>
                <wp:extent cx="609600" cy="495300"/>
                <wp:effectExtent l="0" t="0" r="0" b="508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495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77C4B5A" w14:textId="0970B240" w:rsidR="00653AE0" w:rsidRDefault="00653AE0" w:rsidP="00653AE0">
                            <w:pPr>
                              <w:ind w:firstLine="0"/>
                            </w:pPr>
                            <w:r w:rsidRPr="00653AE0">
                              <w:rPr>
                                <w:position w:val="-14"/>
                              </w:rPr>
                              <w:object w:dxaOrig="560" w:dyaOrig="400" w14:anchorId="5ED68A16">
                                <v:shape id="_x0000_i1116" type="#_x0000_t75" style="width:27.95pt;height:19.9pt" o:ole="">
                                  <v:imagedata r:id="rId166" o:title=""/>
                                </v:shape>
                                <o:OLEObject Type="Embed" ProgID="Equation.DSMT4" ShapeID="_x0000_i1116" DrawAspect="Content" ObjectID="_1647173751" r:id="rId16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4AC44A" id="Надпись 24" o:spid="_x0000_s1031" type="#_x0000_t202" style="position:absolute;left:0;text-align:left;margin-left:29.6pt;margin-top:-31.2pt;width:48pt;height:39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" filled="f" stroked="f" strokeweight=".5pt">
                <v:textbox style="mso-fit-shape-to-text:t">
                  <w:txbxContent>
                    <w:p w14:paraId="677C4B5A" w14:textId="0970B240" w:rsidR="00653AE0" w:rsidRDefault="00653AE0" w:rsidP="00653AE0">
                      <w:pPr>
                        <w:ind w:firstLine="0"/>
                      </w:pPr>
                      <w:r w:rsidRPr="00653AE0">
                        <w:rPr>
                          <w:position w:val="-14"/>
                        </w:rPr>
                        <w:object w:dxaOrig="560" w:dyaOrig="400" w14:anchorId="5ED68A16">
                          <v:shape id="_x0000_i1116" type="#_x0000_t75" style="width:27.95pt;height:19.9pt" o:ole="">
                            <v:imagedata r:id="rId166" o:title=""/>
                          </v:shape>
                          <o:OLEObject Type="Embed" ProgID="Equation.DSMT4" ShapeID="_x0000_i1116" DrawAspect="Content" ObjectID="_1647173751" r:id="rId16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53AE0">
        <w:rPr>
          <w:noProof/>
          <w:position w:val="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20B7358" wp14:editId="38E5B2D7">
                <wp:simplePos x="0" y="0"/>
                <wp:positionH relativeFrom="column">
                  <wp:posOffset>5800725</wp:posOffset>
                </wp:positionH>
                <wp:positionV relativeFrom="paragraph">
                  <wp:posOffset>3498215</wp:posOffset>
                </wp:positionV>
                <wp:extent cx="1181100" cy="495300"/>
                <wp:effectExtent l="0" t="0" r="0" b="0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81100" cy="495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A344B49" w14:textId="2B744F95" w:rsidR="00653AE0" w:rsidRDefault="00653AE0" w:rsidP="00653AE0">
                            <w:pPr>
                              <w:ind w:firstLine="0"/>
                            </w:pPr>
                            <w:r w:rsidRPr="00653AE0">
                              <w:rPr>
                                <w:position w:val="-10"/>
                              </w:rPr>
                              <w:object w:dxaOrig="499" w:dyaOrig="320" w14:anchorId="286C34DA">
                                <v:shape id="_x0000_i1118" type="#_x0000_t75" style="width:25.25pt;height:16.1pt" o:ole="">
                                  <v:imagedata r:id="rId169" o:title=""/>
                                </v:shape>
                                <o:OLEObject Type="Embed" ProgID="Equation.DSMT4" ShapeID="_x0000_i1118" DrawAspect="Content" ObjectID="_1647173752" r:id="rId17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0B7358" id="Надпись 23" o:spid="_x0000_s1032" type="#_x0000_t202" style="position:absolute;left:0;text-align:left;margin-left:456.75pt;margin-top:275.45pt;width:93pt;height:39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" filled="f" stroked="f" strokeweight=".5pt">
                <v:textbox style="mso-fit-shape-to-text:t">
                  <w:txbxContent>
                    <w:p w14:paraId="5A344B49" w14:textId="2B744F95" w:rsidR="00653AE0" w:rsidRDefault="00653AE0" w:rsidP="00653AE0">
                      <w:pPr>
                        <w:ind w:firstLine="0"/>
                      </w:pPr>
                      <w:r w:rsidRPr="00653AE0">
                        <w:rPr>
                          <w:position w:val="-10"/>
                        </w:rPr>
                        <w:object w:dxaOrig="499" w:dyaOrig="320" w14:anchorId="286C34DA">
                          <v:shape id="_x0000_i1118" type="#_x0000_t75" style="width:25.25pt;height:16.1pt" o:ole="">
                            <v:imagedata r:id="rId169" o:title=""/>
                          </v:shape>
                          <o:OLEObject Type="Embed" ProgID="Equation.DSMT4" ShapeID="_x0000_i1118" DrawAspect="Content" ObjectID="_1647173752" r:id="rId17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53AE0">
        <w:rPr>
          <w:rFonts w:ascii="Arial" w:hAnsi="Arial" w:cs="Arial"/>
          <w:noProof/>
          <w:position w:val="-595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9DD73D0" wp14:editId="778FCBE2">
                <wp:simplePos x="0" y="0"/>
                <wp:positionH relativeFrom="column">
                  <wp:posOffset>918845</wp:posOffset>
                </wp:positionH>
                <wp:positionV relativeFrom="paragraph">
                  <wp:posOffset>-281940</wp:posOffset>
                </wp:positionV>
                <wp:extent cx="0" cy="3781425"/>
                <wp:effectExtent l="76200" t="38100" r="57150" b="9525"/>
                <wp:wrapNone/>
                <wp:docPr id="22" name="Прямая со стрелкой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781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2791791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2" o:spid="_x0000_s1026" type="#_x0000_t32" style="position:absolute;margin-left:72.35pt;margin-top:-22.2pt;width:0;height:297.75pt;flip: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" strokecolor="black [3200]" strokeweight="1pt">
                <v:stroke endarrow="block" joinstyle="miter"/>
              </v:shape>
            </w:pict>
          </mc:Fallback>
        </mc:AlternateContent>
      </w:r>
      <w:r w:rsidR="00653AE0">
        <w:rPr>
          <w:rFonts w:ascii="Arial" w:hAnsi="Arial" w:cs="Arial"/>
          <w:noProof/>
          <w:position w:val="-595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2811551" wp14:editId="19719A86">
                <wp:simplePos x="0" y="0"/>
                <wp:positionH relativeFrom="column">
                  <wp:posOffset>928369</wp:posOffset>
                </wp:positionH>
                <wp:positionV relativeFrom="paragraph">
                  <wp:posOffset>3499485</wp:posOffset>
                </wp:positionV>
                <wp:extent cx="5191125" cy="0"/>
                <wp:effectExtent l="0" t="76200" r="9525" b="95250"/>
                <wp:wrapNone/>
                <wp:docPr id="21" name="Прямая со стрелкой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911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2A74FC0" id="Прямая со стрелкой 21" o:spid="_x0000_s1026" type="#_x0000_t32" style="position:absolute;margin-left:73.1pt;margin-top:275.55pt;width:408.75pt;height:0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" strokecolor="black [3200]" strokeweight="1pt">
                <v:stroke endarrow="block" joinstyle="miter"/>
              </v:shape>
            </w:pict>
          </mc:Fallback>
        </mc:AlternateContent>
      </w:r>
      <w:r w:rsidR="00653AE0" w:rsidRPr="00653AE0">
        <w:rPr>
          <w:rFonts w:ascii="Arial" w:hAnsi="Arial" w:cs="Arial"/>
          <w:noProof/>
          <w:position w:val="-595"/>
          <w:sz w:val="20"/>
          <w:szCs w:val="20"/>
        </w:rPr>
        <w:drawing>
          <wp:inline distT="0" distB="0" distL="0" distR="0" wp14:anchorId="055FCCFD" wp14:editId="4747BA49">
            <wp:extent cx="5153025" cy="3781425"/>
            <wp:effectExtent l="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3CD0E1" w14:textId="3C1EBE66" w:rsidR="00653AE0" w:rsidRPr="00653AE0" w:rsidRDefault="00653AE0" w:rsidP="00653AE0">
      <w:pPr>
        <w:spacing w:line="360" w:lineRule="auto"/>
        <w:ind w:firstLine="0"/>
        <w:jc w:val="center"/>
      </w:pPr>
      <w:r>
        <w:t xml:space="preserve">Рисунок </w:t>
      </w:r>
      <w:r w:rsidRPr="00653AE0">
        <w:t>1</w:t>
      </w:r>
      <w:r>
        <w:t>1 – график законов распределения помехи</w:t>
      </w:r>
    </w:p>
    <w:p w14:paraId="1F922F46" w14:textId="6B76AA5C" w:rsidR="00E329DE" w:rsidRPr="00653AE0" w:rsidRDefault="00452285" w:rsidP="00452285">
      <w:r>
        <w:t xml:space="preserve">При малом значении </w:t>
      </w:r>
      <w:r w:rsidRPr="00653AE0">
        <w:rPr>
          <w:position w:val="-12"/>
        </w:rPr>
        <w:object w:dxaOrig="1300" w:dyaOrig="360" w14:anchorId="769B0AB0">
          <v:shape id="_x0000_i1131" type="#_x0000_t75" style="width:65.2pt;height:17.75pt" o:ole="">
            <v:imagedata r:id="rId163" o:title=""/>
          </v:shape>
          <o:OLEObject Type="Embed" ProgID="Equation.DSMT4" ShapeID="_x0000_i1131" DrawAspect="Content" ObjectID="_1647173741" r:id="rId173"/>
        </w:object>
      </w:r>
      <w:r>
        <w:t xml:space="preserve"> среднее значение промаха и СКО промаха очень большое. При большом значении </w:t>
      </w:r>
      <w:r w:rsidRPr="00653AE0">
        <w:rPr>
          <w:position w:val="-12"/>
        </w:rPr>
        <w:object w:dxaOrig="1420" w:dyaOrig="360" w14:anchorId="33D3B6D3">
          <v:shape id="_x0000_i1176" type="#_x0000_t75" style="width:71.15pt;height:17.75pt" o:ole="">
            <v:imagedata r:id="rId157" o:title=""/>
          </v:shape>
          <o:OLEObject Type="Embed" ProgID="Equation.DSMT4" ShapeID="_x0000_i1176" DrawAspect="Content" ObjectID="_1647173742" r:id="rId174"/>
        </w:object>
      </w:r>
      <w:r>
        <w:t xml:space="preserve"> СКО промаха большое. Оптимальная величина </w:t>
      </w:r>
      <w:r w:rsidRPr="00653AE0">
        <w:rPr>
          <w:position w:val="-12"/>
        </w:rPr>
        <w:object w:dxaOrig="1280" w:dyaOrig="360" w14:anchorId="4C768C86">
          <v:shape id="_x0000_i1177" type="#_x0000_t75" style="width:64.2pt;height:17.75pt" o:ole="">
            <v:imagedata r:id="rId160" o:title=""/>
          </v:shape>
          <o:OLEObject Type="Embed" ProgID="Equation.DSMT4" ShapeID="_x0000_i1177" DrawAspect="Content" ObjectID="_1647173743" r:id="rId175"/>
        </w:object>
      </w:r>
      <w:r>
        <w:t xml:space="preserve">. Так как </w:t>
      </w:r>
      <w:r w:rsidRPr="00653AE0">
        <w:rPr>
          <w:position w:val="-12"/>
        </w:rPr>
        <w:object w:dxaOrig="1180" w:dyaOrig="360" w14:anchorId="618EEFA5">
          <v:shape id="_x0000_i1180" type="#_x0000_t75" style="width:59.2pt;height:17.75pt" o:ole="">
            <v:imagedata r:id="rId176" o:title=""/>
          </v:shape>
          <o:OLEObject Type="Embed" ProgID="Equation.DSMT4" ShapeID="_x0000_i1180" DrawAspect="Content" ObjectID="_1647173744" r:id="rId177"/>
        </w:object>
      </w:r>
      <w:r>
        <w:t xml:space="preserve">, то соответственно </w:t>
      </w:r>
      <w:r w:rsidRPr="00452285">
        <w:rPr>
          <w:position w:val="-6"/>
        </w:rPr>
        <w:object w:dxaOrig="560" w:dyaOrig="279" w14:anchorId="1829FD8C">
          <v:shape id="_x0000_i1183" type="#_x0000_t75" style="width:28.1pt;height:13.75pt" o:ole="">
            <v:imagedata r:id="rId178" o:title=""/>
          </v:shape>
          <o:OLEObject Type="Embed" ProgID="Equation.DSMT4" ShapeID="_x0000_i1183" DrawAspect="Content" ObjectID="_1647173745" r:id="rId179"/>
        </w:object>
      </w:r>
      <w:r>
        <w:t>.</w:t>
      </w:r>
      <w:bookmarkStart w:id="1" w:name="_GoBack"/>
      <w:bookmarkEnd w:id="1"/>
    </w:p>
    <w:sectPr w:rsidR="00E329DE" w:rsidRPr="00653AE0" w:rsidSect="009B4633">
      <w:footerReference w:type="default" r:id="rId180"/>
      <w:pgSz w:w="11906" w:h="16838"/>
      <w:pgMar w:top="1134" w:right="567" w:bottom="1418" w:left="1418" w:header="708" w:footer="454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E25993C" w14:textId="77777777" w:rsidR="00B14FC7" w:rsidRDefault="00B14FC7" w:rsidP="001F0162">
      <w:pPr>
        <w:spacing w:line="240" w:lineRule="auto"/>
      </w:pPr>
      <w:r>
        <w:separator/>
      </w:r>
    </w:p>
  </w:endnote>
  <w:endnote w:type="continuationSeparator" w:id="0">
    <w:p w14:paraId="7804D204" w14:textId="77777777" w:rsidR="00B14FC7" w:rsidRDefault="00B14FC7" w:rsidP="001F01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92614107"/>
      <w:docPartObj>
        <w:docPartGallery w:val="Page Numbers (Bottom of Page)"/>
        <w:docPartUnique/>
      </w:docPartObj>
    </w:sdtPr>
    <w:sdtEndPr/>
    <w:sdtContent>
      <w:p w14:paraId="62CE3534" w14:textId="76BD02BE" w:rsidR="00AB2E29" w:rsidRDefault="00AB2E29">
        <w:pPr>
          <w:pStyle w:val="af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5342B">
          <w:rPr>
            <w:noProof/>
          </w:rPr>
          <w:t>13</w:t>
        </w:r>
        <w:r>
          <w:fldChar w:fldCharType="end"/>
        </w:r>
      </w:p>
    </w:sdtContent>
  </w:sdt>
  <w:p w14:paraId="1BDBFF95" w14:textId="77777777" w:rsidR="00AB2E29" w:rsidRDefault="00AB2E29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BD5C2B" w14:textId="77777777" w:rsidR="00B14FC7" w:rsidRDefault="00B14FC7" w:rsidP="001F0162">
      <w:pPr>
        <w:spacing w:line="240" w:lineRule="auto"/>
      </w:pPr>
      <w:r>
        <w:separator/>
      </w:r>
    </w:p>
  </w:footnote>
  <w:footnote w:type="continuationSeparator" w:id="0">
    <w:p w14:paraId="3A34EC05" w14:textId="77777777" w:rsidR="00B14FC7" w:rsidRDefault="00B14FC7" w:rsidP="001F01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77069B1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01"/>
    <w:multiLevelType w:val="multilevel"/>
    <w:tmpl w:val="00000001"/>
    <w:name w:val="WWNum11"/>
    <w:lvl w:ilvl="0">
      <w:start w:val="1"/>
      <w:numFmt w:val="decimal"/>
      <w:lvlText w:val="%1."/>
      <w:lvlJc w:val="left"/>
      <w:pPr>
        <w:tabs>
          <w:tab w:val="num" w:pos="0"/>
        </w:tabs>
        <w:ind w:left="644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2" w15:restartNumberingAfterBreak="0">
    <w:nsid w:val="00000008"/>
    <w:multiLevelType w:val="multilevel"/>
    <w:tmpl w:val="00000008"/>
    <w:name w:val="WW8Num7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3" w15:restartNumberingAfterBreak="0">
    <w:nsid w:val="0130397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026E735C"/>
    <w:multiLevelType w:val="hybridMultilevel"/>
    <w:tmpl w:val="D946D59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03B26DFB"/>
    <w:multiLevelType w:val="hybridMultilevel"/>
    <w:tmpl w:val="291095A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C2B6F61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7" w15:restartNumberingAfterBreak="0">
    <w:nsid w:val="13606E9A"/>
    <w:multiLevelType w:val="hybridMultilevel"/>
    <w:tmpl w:val="8F58B05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17512C99"/>
    <w:multiLevelType w:val="multilevel"/>
    <w:tmpl w:val="23086032"/>
    <w:lvl w:ilvl="0">
      <w:start w:val="1"/>
      <w:numFmt w:val="decimal"/>
      <w:suff w:val="space"/>
      <w:lvlText w:val="Глава %1"/>
      <w:lvlJc w:val="left"/>
      <w:pPr>
        <w:ind w:left="0" w:firstLine="709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426" w:firstLine="709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none"/>
      <w:suff w:val="nothing"/>
      <w:lvlText w:val=""/>
      <w:lvlJc w:val="left"/>
      <w:pPr>
        <w:ind w:left="-1418" w:firstLine="709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-2127" w:firstLine="709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-2836" w:firstLine="709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-3545" w:firstLine="709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-4254" w:firstLine="709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-4963" w:firstLine="709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-5672" w:firstLine="709"/>
      </w:pPr>
      <w:rPr>
        <w:rFonts w:hint="default"/>
      </w:rPr>
    </w:lvl>
  </w:abstractNum>
  <w:abstractNum w:abstractNumId="9" w15:restartNumberingAfterBreak="0">
    <w:nsid w:val="1A3F11EF"/>
    <w:multiLevelType w:val="hybridMultilevel"/>
    <w:tmpl w:val="2F7E7A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0F">
      <w:start w:val="1"/>
      <w:numFmt w:val="decimal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1F7F53"/>
    <w:multiLevelType w:val="hybridMultilevel"/>
    <w:tmpl w:val="BAFC007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 w15:restartNumberingAfterBreak="0">
    <w:nsid w:val="27AC375F"/>
    <w:multiLevelType w:val="hybridMultilevel"/>
    <w:tmpl w:val="E7761B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95C6A8A"/>
    <w:multiLevelType w:val="hybridMultilevel"/>
    <w:tmpl w:val="A0685C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AA7425"/>
    <w:multiLevelType w:val="hybridMultilevel"/>
    <w:tmpl w:val="68DE7D8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3318646E"/>
    <w:multiLevelType w:val="hybridMultilevel"/>
    <w:tmpl w:val="2402E3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E10E53"/>
    <w:multiLevelType w:val="hybridMultilevel"/>
    <w:tmpl w:val="6B4E1E2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 w15:restartNumberingAfterBreak="0">
    <w:nsid w:val="3B376C71"/>
    <w:multiLevelType w:val="hybridMultilevel"/>
    <w:tmpl w:val="F5C2BB9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402516EF"/>
    <w:multiLevelType w:val="hybridMultilevel"/>
    <w:tmpl w:val="49FCA10C"/>
    <w:lvl w:ilvl="0" w:tplc="C8DEA1A4">
      <w:start w:val="1"/>
      <w:numFmt w:val="decimal"/>
      <w:pStyle w:val="MY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F36428"/>
    <w:multiLevelType w:val="hybridMultilevel"/>
    <w:tmpl w:val="3F4EFD0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 w15:restartNumberingAfterBreak="0">
    <w:nsid w:val="4EB373AD"/>
    <w:multiLevelType w:val="hybridMultilevel"/>
    <w:tmpl w:val="B67C5320"/>
    <w:lvl w:ilvl="0" w:tplc="B052C46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54591997"/>
    <w:multiLevelType w:val="hybridMultilevel"/>
    <w:tmpl w:val="DA64F18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57262141"/>
    <w:multiLevelType w:val="hybridMultilevel"/>
    <w:tmpl w:val="B2969790"/>
    <w:lvl w:ilvl="0" w:tplc="EC3EC11C">
      <w:start w:val="1"/>
      <w:numFmt w:val="decimal"/>
      <w:pStyle w:val="a0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950248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 w15:restartNumberingAfterBreak="0">
    <w:nsid w:val="61A8258D"/>
    <w:multiLevelType w:val="hybridMultilevel"/>
    <w:tmpl w:val="DB26FFBC"/>
    <w:lvl w:ilvl="0" w:tplc="C7B62C3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 w15:restartNumberingAfterBreak="0">
    <w:nsid w:val="63FA2780"/>
    <w:multiLevelType w:val="hybridMultilevel"/>
    <w:tmpl w:val="14509C7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5" w15:restartNumberingAfterBreak="0">
    <w:nsid w:val="67C1158B"/>
    <w:multiLevelType w:val="hybridMultilevel"/>
    <w:tmpl w:val="59266D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721724F6"/>
    <w:multiLevelType w:val="hybridMultilevel"/>
    <w:tmpl w:val="63CC1EA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8"/>
  </w:num>
  <w:num w:numId="3">
    <w:abstractNumId w:val="0"/>
  </w:num>
  <w:num w:numId="4">
    <w:abstractNumId w:val="17"/>
  </w:num>
  <w:num w:numId="5">
    <w:abstractNumId w:val="20"/>
  </w:num>
  <w:num w:numId="6">
    <w:abstractNumId w:val="4"/>
  </w:num>
  <w:num w:numId="7">
    <w:abstractNumId w:val="23"/>
  </w:num>
  <w:num w:numId="8">
    <w:abstractNumId w:val="10"/>
  </w:num>
  <w:num w:numId="9">
    <w:abstractNumId w:val="16"/>
  </w:num>
  <w:num w:numId="10">
    <w:abstractNumId w:val="5"/>
  </w:num>
  <w:num w:numId="11">
    <w:abstractNumId w:val="25"/>
  </w:num>
  <w:num w:numId="12">
    <w:abstractNumId w:val="14"/>
  </w:num>
  <w:num w:numId="13">
    <w:abstractNumId w:val="24"/>
  </w:num>
  <w:num w:numId="14">
    <w:abstractNumId w:val="6"/>
  </w:num>
  <w:num w:numId="15">
    <w:abstractNumId w:val="13"/>
  </w:num>
  <w:num w:numId="16">
    <w:abstractNumId w:val="7"/>
  </w:num>
  <w:num w:numId="17">
    <w:abstractNumId w:val="11"/>
  </w:num>
  <w:num w:numId="18">
    <w:abstractNumId w:val="19"/>
  </w:num>
  <w:num w:numId="19">
    <w:abstractNumId w:val="18"/>
  </w:num>
  <w:num w:numId="20">
    <w:abstractNumId w:val="15"/>
  </w:num>
  <w:num w:numId="21">
    <w:abstractNumId w:val="12"/>
  </w:num>
  <w:num w:numId="22">
    <w:abstractNumId w:val="9"/>
  </w:num>
  <w:num w:numId="23">
    <w:abstractNumId w:val="3"/>
  </w:num>
  <w:num w:numId="24">
    <w:abstractNumId w:val="22"/>
  </w:num>
  <w:num w:numId="25">
    <w:abstractNumId w:val="26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447F6"/>
    <w:rsid w:val="000007AD"/>
    <w:rsid w:val="00001752"/>
    <w:rsid w:val="0000347F"/>
    <w:rsid w:val="00003BCA"/>
    <w:rsid w:val="00004133"/>
    <w:rsid w:val="00004218"/>
    <w:rsid w:val="0000473C"/>
    <w:rsid w:val="00004C2F"/>
    <w:rsid w:val="0000692E"/>
    <w:rsid w:val="00007501"/>
    <w:rsid w:val="000078E5"/>
    <w:rsid w:val="00007AA4"/>
    <w:rsid w:val="00011232"/>
    <w:rsid w:val="00011D8C"/>
    <w:rsid w:val="000126D1"/>
    <w:rsid w:val="00013060"/>
    <w:rsid w:val="000131E8"/>
    <w:rsid w:val="0001320E"/>
    <w:rsid w:val="00013BC8"/>
    <w:rsid w:val="00014F7F"/>
    <w:rsid w:val="000154B1"/>
    <w:rsid w:val="0001735B"/>
    <w:rsid w:val="00017E8F"/>
    <w:rsid w:val="00020464"/>
    <w:rsid w:val="00020765"/>
    <w:rsid w:val="00021142"/>
    <w:rsid w:val="0002154A"/>
    <w:rsid w:val="00023A7F"/>
    <w:rsid w:val="00023D67"/>
    <w:rsid w:val="00024565"/>
    <w:rsid w:val="00025D1F"/>
    <w:rsid w:val="00026989"/>
    <w:rsid w:val="00027637"/>
    <w:rsid w:val="000276E4"/>
    <w:rsid w:val="00027A9F"/>
    <w:rsid w:val="00027D56"/>
    <w:rsid w:val="00030F6B"/>
    <w:rsid w:val="0003159E"/>
    <w:rsid w:val="000331CA"/>
    <w:rsid w:val="000360F5"/>
    <w:rsid w:val="0003691A"/>
    <w:rsid w:val="00036B2F"/>
    <w:rsid w:val="00036BD1"/>
    <w:rsid w:val="0004130D"/>
    <w:rsid w:val="000415A0"/>
    <w:rsid w:val="000430E0"/>
    <w:rsid w:val="000432D4"/>
    <w:rsid w:val="00043A32"/>
    <w:rsid w:val="00043AB3"/>
    <w:rsid w:val="00043D06"/>
    <w:rsid w:val="00045F9E"/>
    <w:rsid w:val="00046B34"/>
    <w:rsid w:val="00046F38"/>
    <w:rsid w:val="00050D5E"/>
    <w:rsid w:val="00052A0A"/>
    <w:rsid w:val="00053E68"/>
    <w:rsid w:val="00054754"/>
    <w:rsid w:val="000556FF"/>
    <w:rsid w:val="00055828"/>
    <w:rsid w:val="000600C5"/>
    <w:rsid w:val="00060374"/>
    <w:rsid w:val="00060748"/>
    <w:rsid w:val="000628B7"/>
    <w:rsid w:val="00062D65"/>
    <w:rsid w:val="0006335A"/>
    <w:rsid w:val="0006352A"/>
    <w:rsid w:val="000648D4"/>
    <w:rsid w:val="00064CA7"/>
    <w:rsid w:val="00067452"/>
    <w:rsid w:val="000676F1"/>
    <w:rsid w:val="00067720"/>
    <w:rsid w:val="0007064B"/>
    <w:rsid w:val="00071900"/>
    <w:rsid w:val="0007563A"/>
    <w:rsid w:val="00076EF7"/>
    <w:rsid w:val="00077E04"/>
    <w:rsid w:val="00081452"/>
    <w:rsid w:val="000816C8"/>
    <w:rsid w:val="000836B8"/>
    <w:rsid w:val="00084214"/>
    <w:rsid w:val="00084C21"/>
    <w:rsid w:val="000854DB"/>
    <w:rsid w:val="00085B3B"/>
    <w:rsid w:val="00086BAB"/>
    <w:rsid w:val="00087346"/>
    <w:rsid w:val="0009039D"/>
    <w:rsid w:val="00090ED3"/>
    <w:rsid w:val="0009169B"/>
    <w:rsid w:val="0009172C"/>
    <w:rsid w:val="00091D4E"/>
    <w:rsid w:val="000929D7"/>
    <w:rsid w:val="000936D1"/>
    <w:rsid w:val="000937FB"/>
    <w:rsid w:val="00094479"/>
    <w:rsid w:val="00095ABC"/>
    <w:rsid w:val="00096C6D"/>
    <w:rsid w:val="0009738F"/>
    <w:rsid w:val="000978D6"/>
    <w:rsid w:val="000A060E"/>
    <w:rsid w:val="000A0848"/>
    <w:rsid w:val="000A12FF"/>
    <w:rsid w:val="000A18AB"/>
    <w:rsid w:val="000A1BDC"/>
    <w:rsid w:val="000A1DB2"/>
    <w:rsid w:val="000A260B"/>
    <w:rsid w:val="000A3859"/>
    <w:rsid w:val="000A4607"/>
    <w:rsid w:val="000A4767"/>
    <w:rsid w:val="000A65E9"/>
    <w:rsid w:val="000A6EA2"/>
    <w:rsid w:val="000A755A"/>
    <w:rsid w:val="000B0E39"/>
    <w:rsid w:val="000B16FD"/>
    <w:rsid w:val="000B1A6C"/>
    <w:rsid w:val="000B1F16"/>
    <w:rsid w:val="000B3A27"/>
    <w:rsid w:val="000B4200"/>
    <w:rsid w:val="000B4E9D"/>
    <w:rsid w:val="000B50B7"/>
    <w:rsid w:val="000B744D"/>
    <w:rsid w:val="000B7D83"/>
    <w:rsid w:val="000C093C"/>
    <w:rsid w:val="000C099B"/>
    <w:rsid w:val="000C1C19"/>
    <w:rsid w:val="000C2697"/>
    <w:rsid w:val="000C2963"/>
    <w:rsid w:val="000C2F8D"/>
    <w:rsid w:val="000C33FF"/>
    <w:rsid w:val="000C3D2B"/>
    <w:rsid w:val="000C3E4B"/>
    <w:rsid w:val="000C4326"/>
    <w:rsid w:val="000C4854"/>
    <w:rsid w:val="000C4DF8"/>
    <w:rsid w:val="000C586D"/>
    <w:rsid w:val="000C6FBC"/>
    <w:rsid w:val="000C74BD"/>
    <w:rsid w:val="000C753F"/>
    <w:rsid w:val="000D059E"/>
    <w:rsid w:val="000D07AC"/>
    <w:rsid w:val="000D0FF5"/>
    <w:rsid w:val="000D10C9"/>
    <w:rsid w:val="000D1327"/>
    <w:rsid w:val="000D15A6"/>
    <w:rsid w:val="000D21ED"/>
    <w:rsid w:val="000D3AA0"/>
    <w:rsid w:val="000D3AD5"/>
    <w:rsid w:val="000D3DEE"/>
    <w:rsid w:val="000D44E9"/>
    <w:rsid w:val="000D5198"/>
    <w:rsid w:val="000D7113"/>
    <w:rsid w:val="000D73B3"/>
    <w:rsid w:val="000D7D92"/>
    <w:rsid w:val="000E1BA8"/>
    <w:rsid w:val="000E22E2"/>
    <w:rsid w:val="000E39BE"/>
    <w:rsid w:val="000E3D48"/>
    <w:rsid w:val="000E5C82"/>
    <w:rsid w:val="000E61E6"/>
    <w:rsid w:val="000E64FE"/>
    <w:rsid w:val="000E6B7B"/>
    <w:rsid w:val="000E73AD"/>
    <w:rsid w:val="000F0078"/>
    <w:rsid w:val="000F04DB"/>
    <w:rsid w:val="000F0713"/>
    <w:rsid w:val="000F0D8D"/>
    <w:rsid w:val="000F2A88"/>
    <w:rsid w:val="000F2BD0"/>
    <w:rsid w:val="000F327B"/>
    <w:rsid w:val="000F392C"/>
    <w:rsid w:val="000F4DAB"/>
    <w:rsid w:val="000F4ED1"/>
    <w:rsid w:val="000F52DD"/>
    <w:rsid w:val="000F5F0C"/>
    <w:rsid w:val="000F6FE2"/>
    <w:rsid w:val="00100848"/>
    <w:rsid w:val="00101BB2"/>
    <w:rsid w:val="00101BE9"/>
    <w:rsid w:val="00101E36"/>
    <w:rsid w:val="00102A1C"/>
    <w:rsid w:val="0010322A"/>
    <w:rsid w:val="00103500"/>
    <w:rsid w:val="00103C94"/>
    <w:rsid w:val="00104614"/>
    <w:rsid w:val="00104E76"/>
    <w:rsid w:val="001056EC"/>
    <w:rsid w:val="00105DB7"/>
    <w:rsid w:val="00106043"/>
    <w:rsid w:val="001075BF"/>
    <w:rsid w:val="0011013E"/>
    <w:rsid w:val="00110E0A"/>
    <w:rsid w:val="00111E42"/>
    <w:rsid w:val="00112EC6"/>
    <w:rsid w:val="00113BA4"/>
    <w:rsid w:val="001155FB"/>
    <w:rsid w:val="00115682"/>
    <w:rsid w:val="001159A6"/>
    <w:rsid w:val="00115D9A"/>
    <w:rsid w:val="00116F55"/>
    <w:rsid w:val="001175B6"/>
    <w:rsid w:val="0012039D"/>
    <w:rsid w:val="001204B3"/>
    <w:rsid w:val="001219AA"/>
    <w:rsid w:val="00122935"/>
    <w:rsid w:val="001232C8"/>
    <w:rsid w:val="00123BBA"/>
    <w:rsid w:val="00124261"/>
    <w:rsid w:val="00125026"/>
    <w:rsid w:val="001256FC"/>
    <w:rsid w:val="00126BFE"/>
    <w:rsid w:val="00126CFF"/>
    <w:rsid w:val="00132B3A"/>
    <w:rsid w:val="00132CB5"/>
    <w:rsid w:val="0013361F"/>
    <w:rsid w:val="00133EFD"/>
    <w:rsid w:val="00134D28"/>
    <w:rsid w:val="00134F45"/>
    <w:rsid w:val="001355BF"/>
    <w:rsid w:val="0013590C"/>
    <w:rsid w:val="00135DC5"/>
    <w:rsid w:val="00137183"/>
    <w:rsid w:val="00140A47"/>
    <w:rsid w:val="0014264E"/>
    <w:rsid w:val="00142BA1"/>
    <w:rsid w:val="001434FE"/>
    <w:rsid w:val="001436B8"/>
    <w:rsid w:val="00150ED9"/>
    <w:rsid w:val="00150FE8"/>
    <w:rsid w:val="00151A57"/>
    <w:rsid w:val="00151A5E"/>
    <w:rsid w:val="00151C3B"/>
    <w:rsid w:val="00153ECF"/>
    <w:rsid w:val="0015648C"/>
    <w:rsid w:val="00157236"/>
    <w:rsid w:val="001579CE"/>
    <w:rsid w:val="00157DCB"/>
    <w:rsid w:val="00160F02"/>
    <w:rsid w:val="00163CAD"/>
    <w:rsid w:val="00164CF8"/>
    <w:rsid w:val="001660F8"/>
    <w:rsid w:val="00167A2A"/>
    <w:rsid w:val="001703D9"/>
    <w:rsid w:val="00170742"/>
    <w:rsid w:val="00171F03"/>
    <w:rsid w:val="001746BC"/>
    <w:rsid w:val="0017578E"/>
    <w:rsid w:val="00175D2B"/>
    <w:rsid w:val="00175F75"/>
    <w:rsid w:val="00181657"/>
    <w:rsid w:val="00181E2D"/>
    <w:rsid w:val="001823CB"/>
    <w:rsid w:val="00182854"/>
    <w:rsid w:val="001828DE"/>
    <w:rsid w:val="00183637"/>
    <w:rsid w:val="0018487D"/>
    <w:rsid w:val="00185063"/>
    <w:rsid w:val="00185D41"/>
    <w:rsid w:val="00187BF6"/>
    <w:rsid w:val="00187F94"/>
    <w:rsid w:val="001900F6"/>
    <w:rsid w:val="001901DF"/>
    <w:rsid w:val="00190555"/>
    <w:rsid w:val="001911CC"/>
    <w:rsid w:val="001919CB"/>
    <w:rsid w:val="00194292"/>
    <w:rsid w:val="0019540B"/>
    <w:rsid w:val="00195A13"/>
    <w:rsid w:val="001964B4"/>
    <w:rsid w:val="001966BB"/>
    <w:rsid w:val="00196713"/>
    <w:rsid w:val="001A0545"/>
    <w:rsid w:val="001A1142"/>
    <w:rsid w:val="001A273D"/>
    <w:rsid w:val="001A4137"/>
    <w:rsid w:val="001A4781"/>
    <w:rsid w:val="001A4EDC"/>
    <w:rsid w:val="001A520A"/>
    <w:rsid w:val="001A5E1E"/>
    <w:rsid w:val="001A60F8"/>
    <w:rsid w:val="001A6991"/>
    <w:rsid w:val="001B1790"/>
    <w:rsid w:val="001B1D6F"/>
    <w:rsid w:val="001B1EB8"/>
    <w:rsid w:val="001B1F6F"/>
    <w:rsid w:val="001B2379"/>
    <w:rsid w:val="001B49E8"/>
    <w:rsid w:val="001B4A99"/>
    <w:rsid w:val="001B52F5"/>
    <w:rsid w:val="001B55FF"/>
    <w:rsid w:val="001B7B68"/>
    <w:rsid w:val="001C018B"/>
    <w:rsid w:val="001C1360"/>
    <w:rsid w:val="001C1E03"/>
    <w:rsid w:val="001C1E11"/>
    <w:rsid w:val="001C40E3"/>
    <w:rsid w:val="001C450A"/>
    <w:rsid w:val="001D0387"/>
    <w:rsid w:val="001D12E2"/>
    <w:rsid w:val="001D1FE7"/>
    <w:rsid w:val="001D270B"/>
    <w:rsid w:val="001D2FFE"/>
    <w:rsid w:val="001D30D0"/>
    <w:rsid w:val="001D403F"/>
    <w:rsid w:val="001D5342"/>
    <w:rsid w:val="001D6BD0"/>
    <w:rsid w:val="001D6CB1"/>
    <w:rsid w:val="001D7A00"/>
    <w:rsid w:val="001E0893"/>
    <w:rsid w:val="001E1105"/>
    <w:rsid w:val="001E1390"/>
    <w:rsid w:val="001E2039"/>
    <w:rsid w:val="001E21BC"/>
    <w:rsid w:val="001E22EC"/>
    <w:rsid w:val="001E2D6F"/>
    <w:rsid w:val="001E3FE8"/>
    <w:rsid w:val="001E5E9E"/>
    <w:rsid w:val="001E6918"/>
    <w:rsid w:val="001E69F2"/>
    <w:rsid w:val="001E6FC9"/>
    <w:rsid w:val="001E7EB7"/>
    <w:rsid w:val="001F0162"/>
    <w:rsid w:val="001F0C40"/>
    <w:rsid w:val="001F0E93"/>
    <w:rsid w:val="001F1105"/>
    <w:rsid w:val="001F18E5"/>
    <w:rsid w:val="001F1B83"/>
    <w:rsid w:val="001F1F21"/>
    <w:rsid w:val="001F3067"/>
    <w:rsid w:val="001F3DC1"/>
    <w:rsid w:val="001F47C8"/>
    <w:rsid w:val="001F500D"/>
    <w:rsid w:val="001F5BE0"/>
    <w:rsid w:val="001F6B1E"/>
    <w:rsid w:val="001F6B88"/>
    <w:rsid w:val="001F7DDC"/>
    <w:rsid w:val="002002CE"/>
    <w:rsid w:val="00201649"/>
    <w:rsid w:val="0020175A"/>
    <w:rsid w:val="00202729"/>
    <w:rsid w:val="00202922"/>
    <w:rsid w:val="0020538F"/>
    <w:rsid w:val="00205BA6"/>
    <w:rsid w:val="00206354"/>
    <w:rsid w:val="0020646D"/>
    <w:rsid w:val="0021182A"/>
    <w:rsid w:val="00211859"/>
    <w:rsid w:val="0021186A"/>
    <w:rsid w:val="002125A5"/>
    <w:rsid w:val="00212F33"/>
    <w:rsid w:val="0021396E"/>
    <w:rsid w:val="00214847"/>
    <w:rsid w:val="00214C81"/>
    <w:rsid w:val="00215EBD"/>
    <w:rsid w:val="0021619B"/>
    <w:rsid w:val="00216C35"/>
    <w:rsid w:val="00216E4D"/>
    <w:rsid w:val="0022037A"/>
    <w:rsid w:val="0022120D"/>
    <w:rsid w:val="00221231"/>
    <w:rsid w:val="00221B80"/>
    <w:rsid w:val="00224487"/>
    <w:rsid w:val="002252AA"/>
    <w:rsid w:val="00226012"/>
    <w:rsid w:val="00226E9E"/>
    <w:rsid w:val="0023000C"/>
    <w:rsid w:val="0023011D"/>
    <w:rsid w:val="002314DC"/>
    <w:rsid w:val="00231B35"/>
    <w:rsid w:val="00231D63"/>
    <w:rsid w:val="0023241C"/>
    <w:rsid w:val="002352D0"/>
    <w:rsid w:val="0023623C"/>
    <w:rsid w:val="00236585"/>
    <w:rsid w:val="00240A69"/>
    <w:rsid w:val="00242064"/>
    <w:rsid w:val="002427C6"/>
    <w:rsid w:val="00243504"/>
    <w:rsid w:val="00243FC3"/>
    <w:rsid w:val="0024450B"/>
    <w:rsid w:val="0024683F"/>
    <w:rsid w:val="002479B5"/>
    <w:rsid w:val="00247EC1"/>
    <w:rsid w:val="00251A04"/>
    <w:rsid w:val="00251AD9"/>
    <w:rsid w:val="00251CA0"/>
    <w:rsid w:val="002526CD"/>
    <w:rsid w:val="00253334"/>
    <w:rsid w:val="00253A7D"/>
    <w:rsid w:val="00255396"/>
    <w:rsid w:val="00255959"/>
    <w:rsid w:val="002559E0"/>
    <w:rsid w:val="002608E3"/>
    <w:rsid w:val="002611A1"/>
    <w:rsid w:val="00262812"/>
    <w:rsid w:val="0026314F"/>
    <w:rsid w:val="00263598"/>
    <w:rsid w:val="0026479B"/>
    <w:rsid w:val="00265026"/>
    <w:rsid w:val="00267093"/>
    <w:rsid w:val="00270F7A"/>
    <w:rsid w:val="00271EA8"/>
    <w:rsid w:val="00272487"/>
    <w:rsid w:val="00272BD6"/>
    <w:rsid w:val="00272CEA"/>
    <w:rsid w:val="00273225"/>
    <w:rsid w:val="00275030"/>
    <w:rsid w:val="0027524C"/>
    <w:rsid w:val="00275D27"/>
    <w:rsid w:val="002760A0"/>
    <w:rsid w:val="00276426"/>
    <w:rsid w:val="00276491"/>
    <w:rsid w:val="002765E9"/>
    <w:rsid w:val="00276A19"/>
    <w:rsid w:val="00277464"/>
    <w:rsid w:val="00277C95"/>
    <w:rsid w:val="002801D7"/>
    <w:rsid w:val="002808C5"/>
    <w:rsid w:val="0028110F"/>
    <w:rsid w:val="00284FA9"/>
    <w:rsid w:val="00285130"/>
    <w:rsid w:val="00285849"/>
    <w:rsid w:val="00285E01"/>
    <w:rsid w:val="002878DD"/>
    <w:rsid w:val="00287D7D"/>
    <w:rsid w:val="00290325"/>
    <w:rsid w:val="00290622"/>
    <w:rsid w:val="00292634"/>
    <w:rsid w:val="002936BC"/>
    <w:rsid w:val="002938F3"/>
    <w:rsid w:val="00293B13"/>
    <w:rsid w:val="00294A30"/>
    <w:rsid w:val="00294C5A"/>
    <w:rsid w:val="00294ED6"/>
    <w:rsid w:val="00295D53"/>
    <w:rsid w:val="00295F43"/>
    <w:rsid w:val="00295FF0"/>
    <w:rsid w:val="00296231"/>
    <w:rsid w:val="002965E0"/>
    <w:rsid w:val="002A023A"/>
    <w:rsid w:val="002A2167"/>
    <w:rsid w:val="002A2E2A"/>
    <w:rsid w:val="002A3767"/>
    <w:rsid w:val="002A385A"/>
    <w:rsid w:val="002A4948"/>
    <w:rsid w:val="002A50C9"/>
    <w:rsid w:val="002A6758"/>
    <w:rsid w:val="002B0BEE"/>
    <w:rsid w:val="002B1636"/>
    <w:rsid w:val="002B192F"/>
    <w:rsid w:val="002B197D"/>
    <w:rsid w:val="002B2721"/>
    <w:rsid w:val="002B2D2B"/>
    <w:rsid w:val="002B2F92"/>
    <w:rsid w:val="002B4502"/>
    <w:rsid w:val="002B51E1"/>
    <w:rsid w:val="002B6454"/>
    <w:rsid w:val="002B6A80"/>
    <w:rsid w:val="002B6E23"/>
    <w:rsid w:val="002B7983"/>
    <w:rsid w:val="002C07FE"/>
    <w:rsid w:val="002C08E9"/>
    <w:rsid w:val="002C17E3"/>
    <w:rsid w:val="002C1D39"/>
    <w:rsid w:val="002C1DE2"/>
    <w:rsid w:val="002C1F8D"/>
    <w:rsid w:val="002C3027"/>
    <w:rsid w:val="002C4EE4"/>
    <w:rsid w:val="002C5B0D"/>
    <w:rsid w:val="002D0061"/>
    <w:rsid w:val="002D04A3"/>
    <w:rsid w:val="002D0F62"/>
    <w:rsid w:val="002D0F79"/>
    <w:rsid w:val="002D1DAD"/>
    <w:rsid w:val="002D1EDF"/>
    <w:rsid w:val="002D26C9"/>
    <w:rsid w:val="002D2A41"/>
    <w:rsid w:val="002D4447"/>
    <w:rsid w:val="002D4D41"/>
    <w:rsid w:val="002D5BD1"/>
    <w:rsid w:val="002D61B8"/>
    <w:rsid w:val="002D63D7"/>
    <w:rsid w:val="002D6CA6"/>
    <w:rsid w:val="002D76A6"/>
    <w:rsid w:val="002D7CBB"/>
    <w:rsid w:val="002E06F8"/>
    <w:rsid w:val="002E1028"/>
    <w:rsid w:val="002E1637"/>
    <w:rsid w:val="002E53E7"/>
    <w:rsid w:val="002E5B4E"/>
    <w:rsid w:val="002E73E5"/>
    <w:rsid w:val="002E747C"/>
    <w:rsid w:val="002F25AC"/>
    <w:rsid w:val="002F29C2"/>
    <w:rsid w:val="002F31E5"/>
    <w:rsid w:val="002F371D"/>
    <w:rsid w:val="002F3D19"/>
    <w:rsid w:val="002F7983"/>
    <w:rsid w:val="00301E75"/>
    <w:rsid w:val="00302533"/>
    <w:rsid w:val="00302CA9"/>
    <w:rsid w:val="00303980"/>
    <w:rsid w:val="00305030"/>
    <w:rsid w:val="0030567E"/>
    <w:rsid w:val="00305D79"/>
    <w:rsid w:val="00306851"/>
    <w:rsid w:val="00306FAA"/>
    <w:rsid w:val="0031056A"/>
    <w:rsid w:val="00310791"/>
    <w:rsid w:val="003126F2"/>
    <w:rsid w:val="003141FA"/>
    <w:rsid w:val="0031449B"/>
    <w:rsid w:val="00314AE9"/>
    <w:rsid w:val="0031530C"/>
    <w:rsid w:val="00315F9A"/>
    <w:rsid w:val="00317394"/>
    <w:rsid w:val="00317C47"/>
    <w:rsid w:val="00320233"/>
    <w:rsid w:val="0032249C"/>
    <w:rsid w:val="00324820"/>
    <w:rsid w:val="00324AF9"/>
    <w:rsid w:val="00324B54"/>
    <w:rsid w:val="00325B73"/>
    <w:rsid w:val="0032656B"/>
    <w:rsid w:val="00326945"/>
    <w:rsid w:val="003278ED"/>
    <w:rsid w:val="00327EA4"/>
    <w:rsid w:val="00332D6C"/>
    <w:rsid w:val="00333175"/>
    <w:rsid w:val="003336DA"/>
    <w:rsid w:val="00333BB5"/>
    <w:rsid w:val="003357AA"/>
    <w:rsid w:val="00335FA7"/>
    <w:rsid w:val="0034045D"/>
    <w:rsid w:val="0034099A"/>
    <w:rsid w:val="003415D3"/>
    <w:rsid w:val="00341CA6"/>
    <w:rsid w:val="00342A93"/>
    <w:rsid w:val="0034353A"/>
    <w:rsid w:val="00344D95"/>
    <w:rsid w:val="00346D31"/>
    <w:rsid w:val="00346FDB"/>
    <w:rsid w:val="0034772D"/>
    <w:rsid w:val="0035026D"/>
    <w:rsid w:val="00351CA4"/>
    <w:rsid w:val="00352285"/>
    <w:rsid w:val="003552F3"/>
    <w:rsid w:val="00363D4A"/>
    <w:rsid w:val="003662D7"/>
    <w:rsid w:val="00366EE6"/>
    <w:rsid w:val="0037071F"/>
    <w:rsid w:val="003708AB"/>
    <w:rsid w:val="00371BBB"/>
    <w:rsid w:val="003722DF"/>
    <w:rsid w:val="0037260D"/>
    <w:rsid w:val="0037367F"/>
    <w:rsid w:val="003737E4"/>
    <w:rsid w:val="00373ED3"/>
    <w:rsid w:val="0037552D"/>
    <w:rsid w:val="003804C3"/>
    <w:rsid w:val="00380A5C"/>
    <w:rsid w:val="003810EF"/>
    <w:rsid w:val="00382256"/>
    <w:rsid w:val="00383027"/>
    <w:rsid w:val="00384B79"/>
    <w:rsid w:val="00384DFF"/>
    <w:rsid w:val="00385077"/>
    <w:rsid w:val="00385984"/>
    <w:rsid w:val="003860A0"/>
    <w:rsid w:val="0038628B"/>
    <w:rsid w:val="00386403"/>
    <w:rsid w:val="00390D46"/>
    <w:rsid w:val="00390D50"/>
    <w:rsid w:val="00390F80"/>
    <w:rsid w:val="0039100E"/>
    <w:rsid w:val="0039106F"/>
    <w:rsid w:val="003919E6"/>
    <w:rsid w:val="00391C1E"/>
    <w:rsid w:val="00392AA8"/>
    <w:rsid w:val="00392AB5"/>
    <w:rsid w:val="00394813"/>
    <w:rsid w:val="003948C2"/>
    <w:rsid w:val="00397D69"/>
    <w:rsid w:val="003A0FBC"/>
    <w:rsid w:val="003A105B"/>
    <w:rsid w:val="003A1735"/>
    <w:rsid w:val="003A1778"/>
    <w:rsid w:val="003A198B"/>
    <w:rsid w:val="003A21B6"/>
    <w:rsid w:val="003A224C"/>
    <w:rsid w:val="003A3037"/>
    <w:rsid w:val="003A3241"/>
    <w:rsid w:val="003A4B78"/>
    <w:rsid w:val="003A6A63"/>
    <w:rsid w:val="003A7DD5"/>
    <w:rsid w:val="003B0847"/>
    <w:rsid w:val="003B1110"/>
    <w:rsid w:val="003B1333"/>
    <w:rsid w:val="003B163F"/>
    <w:rsid w:val="003B2C0A"/>
    <w:rsid w:val="003B4E5C"/>
    <w:rsid w:val="003B60C6"/>
    <w:rsid w:val="003B7956"/>
    <w:rsid w:val="003B7FB5"/>
    <w:rsid w:val="003C053B"/>
    <w:rsid w:val="003C09CF"/>
    <w:rsid w:val="003C2A61"/>
    <w:rsid w:val="003C2F09"/>
    <w:rsid w:val="003C3755"/>
    <w:rsid w:val="003C37A2"/>
    <w:rsid w:val="003C4BCF"/>
    <w:rsid w:val="003C6B1B"/>
    <w:rsid w:val="003C7146"/>
    <w:rsid w:val="003D00FE"/>
    <w:rsid w:val="003D60D7"/>
    <w:rsid w:val="003D6589"/>
    <w:rsid w:val="003D6FD8"/>
    <w:rsid w:val="003E2457"/>
    <w:rsid w:val="003E2698"/>
    <w:rsid w:val="003E2CFF"/>
    <w:rsid w:val="003E359E"/>
    <w:rsid w:val="003E3E3C"/>
    <w:rsid w:val="003E55B9"/>
    <w:rsid w:val="003E57F6"/>
    <w:rsid w:val="003F04E6"/>
    <w:rsid w:val="003F2266"/>
    <w:rsid w:val="003F2E51"/>
    <w:rsid w:val="003F388C"/>
    <w:rsid w:val="003F57D8"/>
    <w:rsid w:val="003F5BD6"/>
    <w:rsid w:val="003F5F54"/>
    <w:rsid w:val="003F76AD"/>
    <w:rsid w:val="003F789A"/>
    <w:rsid w:val="003F792D"/>
    <w:rsid w:val="00401960"/>
    <w:rsid w:val="00401BDB"/>
    <w:rsid w:val="00402D16"/>
    <w:rsid w:val="004030DD"/>
    <w:rsid w:val="004053B6"/>
    <w:rsid w:val="00405AA6"/>
    <w:rsid w:val="00405F09"/>
    <w:rsid w:val="00406D93"/>
    <w:rsid w:val="00406F16"/>
    <w:rsid w:val="004074F0"/>
    <w:rsid w:val="00407D35"/>
    <w:rsid w:val="00407D42"/>
    <w:rsid w:val="00410B4A"/>
    <w:rsid w:val="00411351"/>
    <w:rsid w:val="00411AA3"/>
    <w:rsid w:val="00411EC6"/>
    <w:rsid w:val="004125B9"/>
    <w:rsid w:val="00412E16"/>
    <w:rsid w:val="0041675C"/>
    <w:rsid w:val="00416E41"/>
    <w:rsid w:val="004171D4"/>
    <w:rsid w:val="00420DDC"/>
    <w:rsid w:val="00422453"/>
    <w:rsid w:val="00425EBC"/>
    <w:rsid w:val="0042696B"/>
    <w:rsid w:val="00426EC2"/>
    <w:rsid w:val="004272BE"/>
    <w:rsid w:val="004325B8"/>
    <w:rsid w:val="0043344F"/>
    <w:rsid w:val="00433A98"/>
    <w:rsid w:val="00433BA7"/>
    <w:rsid w:val="00434467"/>
    <w:rsid w:val="004344B0"/>
    <w:rsid w:val="00435244"/>
    <w:rsid w:val="00437F76"/>
    <w:rsid w:val="00441C19"/>
    <w:rsid w:val="00443B32"/>
    <w:rsid w:val="00443F70"/>
    <w:rsid w:val="00444C48"/>
    <w:rsid w:val="0044510B"/>
    <w:rsid w:val="00445835"/>
    <w:rsid w:val="00450524"/>
    <w:rsid w:val="00450CB1"/>
    <w:rsid w:val="004513F4"/>
    <w:rsid w:val="0045149E"/>
    <w:rsid w:val="00452285"/>
    <w:rsid w:val="0045281A"/>
    <w:rsid w:val="00452C78"/>
    <w:rsid w:val="004533CF"/>
    <w:rsid w:val="00453E3A"/>
    <w:rsid w:val="00453E80"/>
    <w:rsid w:val="00454C20"/>
    <w:rsid w:val="00456B15"/>
    <w:rsid w:val="0045739D"/>
    <w:rsid w:val="00457A67"/>
    <w:rsid w:val="0046009F"/>
    <w:rsid w:val="004600F8"/>
    <w:rsid w:val="004611D2"/>
    <w:rsid w:val="00461DDA"/>
    <w:rsid w:val="00461FF3"/>
    <w:rsid w:val="004634DE"/>
    <w:rsid w:val="0046365B"/>
    <w:rsid w:val="00464835"/>
    <w:rsid w:val="00465888"/>
    <w:rsid w:val="00465CEA"/>
    <w:rsid w:val="004678AE"/>
    <w:rsid w:val="00467941"/>
    <w:rsid w:val="004705E1"/>
    <w:rsid w:val="004709E0"/>
    <w:rsid w:val="00470A79"/>
    <w:rsid w:val="00470D69"/>
    <w:rsid w:val="004712D7"/>
    <w:rsid w:val="0047137D"/>
    <w:rsid w:val="00471444"/>
    <w:rsid w:val="00472003"/>
    <w:rsid w:val="0047531D"/>
    <w:rsid w:val="00475F27"/>
    <w:rsid w:val="004761FA"/>
    <w:rsid w:val="004763BA"/>
    <w:rsid w:val="00476420"/>
    <w:rsid w:val="004771EF"/>
    <w:rsid w:val="004776CF"/>
    <w:rsid w:val="0048297E"/>
    <w:rsid w:val="00483138"/>
    <w:rsid w:val="004836F4"/>
    <w:rsid w:val="00483FD4"/>
    <w:rsid w:val="004850C1"/>
    <w:rsid w:val="00485336"/>
    <w:rsid w:val="0048600C"/>
    <w:rsid w:val="00487DA8"/>
    <w:rsid w:val="00487E74"/>
    <w:rsid w:val="0049012A"/>
    <w:rsid w:val="004903AB"/>
    <w:rsid w:val="004919F2"/>
    <w:rsid w:val="00491E22"/>
    <w:rsid w:val="004928F4"/>
    <w:rsid w:val="004934AC"/>
    <w:rsid w:val="00493BD5"/>
    <w:rsid w:val="00494973"/>
    <w:rsid w:val="00495A0F"/>
    <w:rsid w:val="0049682D"/>
    <w:rsid w:val="004968EF"/>
    <w:rsid w:val="004A2178"/>
    <w:rsid w:val="004A2A9B"/>
    <w:rsid w:val="004A2EDF"/>
    <w:rsid w:val="004A3F5D"/>
    <w:rsid w:val="004A4B1E"/>
    <w:rsid w:val="004A4D31"/>
    <w:rsid w:val="004A6522"/>
    <w:rsid w:val="004A69A0"/>
    <w:rsid w:val="004B1484"/>
    <w:rsid w:val="004B1B4A"/>
    <w:rsid w:val="004B2189"/>
    <w:rsid w:val="004B3B90"/>
    <w:rsid w:val="004B3E73"/>
    <w:rsid w:val="004B50CD"/>
    <w:rsid w:val="004B6DDD"/>
    <w:rsid w:val="004B751F"/>
    <w:rsid w:val="004B7C2F"/>
    <w:rsid w:val="004C0825"/>
    <w:rsid w:val="004C1DA6"/>
    <w:rsid w:val="004C2017"/>
    <w:rsid w:val="004C2109"/>
    <w:rsid w:val="004C2B32"/>
    <w:rsid w:val="004C3076"/>
    <w:rsid w:val="004C4251"/>
    <w:rsid w:val="004C4C9B"/>
    <w:rsid w:val="004C68A1"/>
    <w:rsid w:val="004C6CFB"/>
    <w:rsid w:val="004C78A5"/>
    <w:rsid w:val="004D0588"/>
    <w:rsid w:val="004D0806"/>
    <w:rsid w:val="004D136E"/>
    <w:rsid w:val="004D442E"/>
    <w:rsid w:val="004D500E"/>
    <w:rsid w:val="004D57D4"/>
    <w:rsid w:val="004D63DB"/>
    <w:rsid w:val="004D7C41"/>
    <w:rsid w:val="004D7E8A"/>
    <w:rsid w:val="004E05C5"/>
    <w:rsid w:val="004E0F49"/>
    <w:rsid w:val="004E0FE7"/>
    <w:rsid w:val="004E2F74"/>
    <w:rsid w:val="004E3009"/>
    <w:rsid w:val="004E3AB0"/>
    <w:rsid w:val="004E4F21"/>
    <w:rsid w:val="004E73A4"/>
    <w:rsid w:val="004F029A"/>
    <w:rsid w:val="004F0865"/>
    <w:rsid w:val="004F26F1"/>
    <w:rsid w:val="004F3A67"/>
    <w:rsid w:val="004F4446"/>
    <w:rsid w:val="004F48CA"/>
    <w:rsid w:val="004F49C4"/>
    <w:rsid w:val="004F5659"/>
    <w:rsid w:val="004F63C6"/>
    <w:rsid w:val="004F7CC7"/>
    <w:rsid w:val="005001F4"/>
    <w:rsid w:val="005022AE"/>
    <w:rsid w:val="00503334"/>
    <w:rsid w:val="00503BD6"/>
    <w:rsid w:val="00503ED7"/>
    <w:rsid w:val="0050461D"/>
    <w:rsid w:val="00506EBD"/>
    <w:rsid w:val="00507020"/>
    <w:rsid w:val="00507EE9"/>
    <w:rsid w:val="0051008E"/>
    <w:rsid w:val="00511900"/>
    <w:rsid w:val="00512258"/>
    <w:rsid w:val="00512568"/>
    <w:rsid w:val="00513307"/>
    <w:rsid w:val="0051365E"/>
    <w:rsid w:val="00515C91"/>
    <w:rsid w:val="005163F3"/>
    <w:rsid w:val="0052036B"/>
    <w:rsid w:val="00520515"/>
    <w:rsid w:val="00520681"/>
    <w:rsid w:val="0052106C"/>
    <w:rsid w:val="0052303F"/>
    <w:rsid w:val="00523488"/>
    <w:rsid w:val="00524788"/>
    <w:rsid w:val="00524C9B"/>
    <w:rsid w:val="00524DAF"/>
    <w:rsid w:val="00526C5A"/>
    <w:rsid w:val="00526F1C"/>
    <w:rsid w:val="00527074"/>
    <w:rsid w:val="005277D3"/>
    <w:rsid w:val="00531168"/>
    <w:rsid w:val="00531854"/>
    <w:rsid w:val="0053377F"/>
    <w:rsid w:val="00533CA5"/>
    <w:rsid w:val="0053401D"/>
    <w:rsid w:val="00534287"/>
    <w:rsid w:val="005358DE"/>
    <w:rsid w:val="0053595E"/>
    <w:rsid w:val="00536286"/>
    <w:rsid w:val="005406C0"/>
    <w:rsid w:val="0054086B"/>
    <w:rsid w:val="00540CE3"/>
    <w:rsid w:val="00540D19"/>
    <w:rsid w:val="00540F95"/>
    <w:rsid w:val="00543994"/>
    <w:rsid w:val="0054492C"/>
    <w:rsid w:val="00545AB1"/>
    <w:rsid w:val="005463FD"/>
    <w:rsid w:val="00546F64"/>
    <w:rsid w:val="0054774A"/>
    <w:rsid w:val="00547B6E"/>
    <w:rsid w:val="00550ABA"/>
    <w:rsid w:val="00551504"/>
    <w:rsid w:val="005519AC"/>
    <w:rsid w:val="00552D5D"/>
    <w:rsid w:val="00553DD8"/>
    <w:rsid w:val="005541B5"/>
    <w:rsid w:val="00555DDC"/>
    <w:rsid w:val="00556829"/>
    <w:rsid w:val="00556A5F"/>
    <w:rsid w:val="00560EE4"/>
    <w:rsid w:val="005619C4"/>
    <w:rsid w:val="00562789"/>
    <w:rsid w:val="00564879"/>
    <w:rsid w:val="005666F0"/>
    <w:rsid w:val="0057065C"/>
    <w:rsid w:val="00570BE3"/>
    <w:rsid w:val="00571246"/>
    <w:rsid w:val="00571953"/>
    <w:rsid w:val="00571EC6"/>
    <w:rsid w:val="00572305"/>
    <w:rsid w:val="0057439A"/>
    <w:rsid w:val="00575185"/>
    <w:rsid w:val="00575A97"/>
    <w:rsid w:val="00575D88"/>
    <w:rsid w:val="00576671"/>
    <w:rsid w:val="005767E5"/>
    <w:rsid w:val="0058018F"/>
    <w:rsid w:val="0058093A"/>
    <w:rsid w:val="0058180D"/>
    <w:rsid w:val="0058193E"/>
    <w:rsid w:val="00581CD3"/>
    <w:rsid w:val="00582339"/>
    <w:rsid w:val="0058370D"/>
    <w:rsid w:val="00584897"/>
    <w:rsid w:val="00584E6F"/>
    <w:rsid w:val="00585520"/>
    <w:rsid w:val="00585710"/>
    <w:rsid w:val="005877EB"/>
    <w:rsid w:val="0059034C"/>
    <w:rsid w:val="005918CE"/>
    <w:rsid w:val="005924E7"/>
    <w:rsid w:val="00592E52"/>
    <w:rsid w:val="00593EDC"/>
    <w:rsid w:val="005942ED"/>
    <w:rsid w:val="005943CB"/>
    <w:rsid w:val="00596649"/>
    <w:rsid w:val="005A00E2"/>
    <w:rsid w:val="005A0F97"/>
    <w:rsid w:val="005A1B67"/>
    <w:rsid w:val="005A225A"/>
    <w:rsid w:val="005A293A"/>
    <w:rsid w:val="005A2F39"/>
    <w:rsid w:val="005A4474"/>
    <w:rsid w:val="005A44D9"/>
    <w:rsid w:val="005A4A8C"/>
    <w:rsid w:val="005A5A06"/>
    <w:rsid w:val="005A5AD7"/>
    <w:rsid w:val="005A624C"/>
    <w:rsid w:val="005A66EA"/>
    <w:rsid w:val="005B116E"/>
    <w:rsid w:val="005B1265"/>
    <w:rsid w:val="005B14E2"/>
    <w:rsid w:val="005B4F94"/>
    <w:rsid w:val="005B621A"/>
    <w:rsid w:val="005B6EE8"/>
    <w:rsid w:val="005B758F"/>
    <w:rsid w:val="005B774A"/>
    <w:rsid w:val="005B7CD7"/>
    <w:rsid w:val="005C08B4"/>
    <w:rsid w:val="005C093D"/>
    <w:rsid w:val="005C3A8C"/>
    <w:rsid w:val="005C4CE3"/>
    <w:rsid w:val="005C5064"/>
    <w:rsid w:val="005C7890"/>
    <w:rsid w:val="005D0050"/>
    <w:rsid w:val="005D0F52"/>
    <w:rsid w:val="005D4E50"/>
    <w:rsid w:val="005D5289"/>
    <w:rsid w:val="005D67C3"/>
    <w:rsid w:val="005D67CC"/>
    <w:rsid w:val="005D68A6"/>
    <w:rsid w:val="005D6E17"/>
    <w:rsid w:val="005D7F7E"/>
    <w:rsid w:val="005E002E"/>
    <w:rsid w:val="005E0093"/>
    <w:rsid w:val="005E0512"/>
    <w:rsid w:val="005E13BA"/>
    <w:rsid w:val="005E30D2"/>
    <w:rsid w:val="005E476E"/>
    <w:rsid w:val="005E4AD5"/>
    <w:rsid w:val="005E5176"/>
    <w:rsid w:val="005E5911"/>
    <w:rsid w:val="005F0161"/>
    <w:rsid w:val="005F1495"/>
    <w:rsid w:val="005F1C9D"/>
    <w:rsid w:val="005F2423"/>
    <w:rsid w:val="005F399A"/>
    <w:rsid w:val="005F53D2"/>
    <w:rsid w:val="005F68DD"/>
    <w:rsid w:val="005F6EF9"/>
    <w:rsid w:val="00600109"/>
    <w:rsid w:val="006001CF"/>
    <w:rsid w:val="0060027D"/>
    <w:rsid w:val="00600B0D"/>
    <w:rsid w:val="00601996"/>
    <w:rsid w:val="00601F1D"/>
    <w:rsid w:val="006033BD"/>
    <w:rsid w:val="00603E39"/>
    <w:rsid w:val="00604F24"/>
    <w:rsid w:val="00605A0E"/>
    <w:rsid w:val="00605F1E"/>
    <w:rsid w:val="006069EC"/>
    <w:rsid w:val="00606CF6"/>
    <w:rsid w:val="006074BB"/>
    <w:rsid w:val="00610B12"/>
    <w:rsid w:val="00611A2E"/>
    <w:rsid w:val="00611FF4"/>
    <w:rsid w:val="00612D46"/>
    <w:rsid w:val="00614BF2"/>
    <w:rsid w:val="0061584C"/>
    <w:rsid w:val="00615EFF"/>
    <w:rsid w:val="006160EA"/>
    <w:rsid w:val="00620368"/>
    <w:rsid w:val="00620897"/>
    <w:rsid w:val="00622C5C"/>
    <w:rsid w:val="00622C9A"/>
    <w:rsid w:val="00622CF2"/>
    <w:rsid w:val="00623572"/>
    <w:rsid w:val="0062395C"/>
    <w:rsid w:val="00623A8E"/>
    <w:rsid w:val="00624D63"/>
    <w:rsid w:val="00624F77"/>
    <w:rsid w:val="00625479"/>
    <w:rsid w:val="0062653A"/>
    <w:rsid w:val="00627756"/>
    <w:rsid w:val="00630B4D"/>
    <w:rsid w:val="00632BCD"/>
    <w:rsid w:val="00633897"/>
    <w:rsid w:val="00634DAA"/>
    <w:rsid w:val="00635E7F"/>
    <w:rsid w:val="00637435"/>
    <w:rsid w:val="0064042C"/>
    <w:rsid w:val="00641CED"/>
    <w:rsid w:val="006475F4"/>
    <w:rsid w:val="00650B3C"/>
    <w:rsid w:val="00651521"/>
    <w:rsid w:val="0065249C"/>
    <w:rsid w:val="00652B94"/>
    <w:rsid w:val="0065310C"/>
    <w:rsid w:val="006534C6"/>
    <w:rsid w:val="006536F7"/>
    <w:rsid w:val="00653AE0"/>
    <w:rsid w:val="00653E48"/>
    <w:rsid w:val="00655DF1"/>
    <w:rsid w:val="00656E21"/>
    <w:rsid w:val="006612E4"/>
    <w:rsid w:val="00661465"/>
    <w:rsid w:val="00661570"/>
    <w:rsid w:val="00662870"/>
    <w:rsid w:val="00663E09"/>
    <w:rsid w:val="006655FE"/>
    <w:rsid w:val="00665FCB"/>
    <w:rsid w:val="00667704"/>
    <w:rsid w:val="00667A00"/>
    <w:rsid w:val="00670BCB"/>
    <w:rsid w:val="00671A1B"/>
    <w:rsid w:val="006731A0"/>
    <w:rsid w:val="006736AA"/>
    <w:rsid w:val="0067382A"/>
    <w:rsid w:val="006743B3"/>
    <w:rsid w:val="00674C7C"/>
    <w:rsid w:val="00674D94"/>
    <w:rsid w:val="006754CD"/>
    <w:rsid w:val="006759B5"/>
    <w:rsid w:val="006759D7"/>
    <w:rsid w:val="0068200B"/>
    <w:rsid w:val="0068544C"/>
    <w:rsid w:val="00687BC4"/>
    <w:rsid w:val="00687CC9"/>
    <w:rsid w:val="00690D7F"/>
    <w:rsid w:val="00691AAF"/>
    <w:rsid w:val="00692667"/>
    <w:rsid w:val="006926A9"/>
    <w:rsid w:val="006938C7"/>
    <w:rsid w:val="00693B24"/>
    <w:rsid w:val="00695367"/>
    <w:rsid w:val="00695654"/>
    <w:rsid w:val="00695B64"/>
    <w:rsid w:val="00695BFA"/>
    <w:rsid w:val="00696652"/>
    <w:rsid w:val="006A0054"/>
    <w:rsid w:val="006A2B66"/>
    <w:rsid w:val="006A40BB"/>
    <w:rsid w:val="006A4AA7"/>
    <w:rsid w:val="006A5803"/>
    <w:rsid w:val="006A58BF"/>
    <w:rsid w:val="006A7F50"/>
    <w:rsid w:val="006B04F5"/>
    <w:rsid w:val="006B06B1"/>
    <w:rsid w:val="006B28F9"/>
    <w:rsid w:val="006B2983"/>
    <w:rsid w:val="006B2CB7"/>
    <w:rsid w:val="006B2E10"/>
    <w:rsid w:val="006B46F1"/>
    <w:rsid w:val="006B6CBA"/>
    <w:rsid w:val="006C053C"/>
    <w:rsid w:val="006C18B4"/>
    <w:rsid w:val="006C21AC"/>
    <w:rsid w:val="006C2B4F"/>
    <w:rsid w:val="006C31F9"/>
    <w:rsid w:val="006C3626"/>
    <w:rsid w:val="006C45FD"/>
    <w:rsid w:val="006C53F0"/>
    <w:rsid w:val="006C5429"/>
    <w:rsid w:val="006C74B8"/>
    <w:rsid w:val="006D030C"/>
    <w:rsid w:val="006D2693"/>
    <w:rsid w:val="006D3C9C"/>
    <w:rsid w:val="006D43AF"/>
    <w:rsid w:val="006D473C"/>
    <w:rsid w:val="006D4A8A"/>
    <w:rsid w:val="006D647C"/>
    <w:rsid w:val="006D68E5"/>
    <w:rsid w:val="006D6B26"/>
    <w:rsid w:val="006D7463"/>
    <w:rsid w:val="006E1A3E"/>
    <w:rsid w:val="006E2A2E"/>
    <w:rsid w:val="006E2EFB"/>
    <w:rsid w:val="006E386F"/>
    <w:rsid w:val="006E52F0"/>
    <w:rsid w:val="006E55B4"/>
    <w:rsid w:val="006E5DF7"/>
    <w:rsid w:val="006F09C4"/>
    <w:rsid w:val="006F2FBE"/>
    <w:rsid w:val="006F3DF0"/>
    <w:rsid w:val="006F45FC"/>
    <w:rsid w:val="006F7565"/>
    <w:rsid w:val="00700B57"/>
    <w:rsid w:val="007039B4"/>
    <w:rsid w:val="007040E5"/>
    <w:rsid w:val="007044DA"/>
    <w:rsid w:val="007052AB"/>
    <w:rsid w:val="0070588C"/>
    <w:rsid w:val="00705E3D"/>
    <w:rsid w:val="00707147"/>
    <w:rsid w:val="00711551"/>
    <w:rsid w:val="007129ED"/>
    <w:rsid w:val="00713017"/>
    <w:rsid w:val="00713257"/>
    <w:rsid w:val="00714A52"/>
    <w:rsid w:val="00715AFF"/>
    <w:rsid w:val="0071641B"/>
    <w:rsid w:val="007176DB"/>
    <w:rsid w:val="0071787D"/>
    <w:rsid w:val="00717E59"/>
    <w:rsid w:val="007205DD"/>
    <w:rsid w:val="007216D1"/>
    <w:rsid w:val="00721987"/>
    <w:rsid w:val="00721FFE"/>
    <w:rsid w:val="00724A07"/>
    <w:rsid w:val="00724A69"/>
    <w:rsid w:val="00727578"/>
    <w:rsid w:val="007279D3"/>
    <w:rsid w:val="007315D8"/>
    <w:rsid w:val="00731A23"/>
    <w:rsid w:val="00731A84"/>
    <w:rsid w:val="00732250"/>
    <w:rsid w:val="007347C3"/>
    <w:rsid w:val="00734F04"/>
    <w:rsid w:val="00735229"/>
    <w:rsid w:val="007353BB"/>
    <w:rsid w:val="007365FB"/>
    <w:rsid w:val="0074119B"/>
    <w:rsid w:val="007411AB"/>
    <w:rsid w:val="00741904"/>
    <w:rsid w:val="00741EF6"/>
    <w:rsid w:val="00741F33"/>
    <w:rsid w:val="00741F57"/>
    <w:rsid w:val="0074287B"/>
    <w:rsid w:val="00743376"/>
    <w:rsid w:val="0074381A"/>
    <w:rsid w:val="007440EF"/>
    <w:rsid w:val="00744D42"/>
    <w:rsid w:val="00744FED"/>
    <w:rsid w:val="007454D9"/>
    <w:rsid w:val="007457CE"/>
    <w:rsid w:val="00747271"/>
    <w:rsid w:val="00747EFB"/>
    <w:rsid w:val="00750ABF"/>
    <w:rsid w:val="007510F6"/>
    <w:rsid w:val="007512D8"/>
    <w:rsid w:val="00751C61"/>
    <w:rsid w:val="007526AC"/>
    <w:rsid w:val="0075331E"/>
    <w:rsid w:val="00756AC6"/>
    <w:rsid w:val="00756B0E"/>
    <w:rsid w:val="00757A7D"/>
    <w:rsid w:val="00762233"/>
    <w:rsid w:val="00763021"/>
    <w:rsid w:val="007632D8"/>
    <w:rsid w:val="00764193"/>
    <w:rsid w:val="00764848"/>
    <w:rsid w:val="00765EAD"/>
    <w:rsid w:val="0076651B"/>
    <w:rsid w:val="0076750A"/>
    <w:rsid w:val="00770760"/>
    <w:rsid w:val="00771E86"/>
    <w:rsid w:val="00772BB5"/>
    <w:rsid w:val="0077380B"/>
    <w:rsid w:val="00774043"/>
    <w:rsid w:val="0077497D"/>
    <w:rsid w:val="00776933"/>
    <w:rsid w:val="00776CBB"/>
    <w:rsid w:val="007813BF"/>
    <w:rsid w:val="00781D17"/>
    <w:rsid w:val="00783F8B"/>
    <w:rsid w:val="00784989"/>
    <w:rsid w:val="00784B10"/>
    <w:rsid w:val="00784B57"/>
    <w:rsid w:val="00785D81"/>
    <w:rsid w:val="00787C2A"/>
    <w:rsid w:val="00790C09"/>
    <w:rsid w:val="007916C1"/>
    <w:rsid w:val="00791936"/>
    <w:rsid w:val="00791BA9"/>
    <w:rsid w:val="007920FD"/>
    <w:rsid w:val="007921D5"/>
    <w:rsid w:val="00792202"/>
    <w:rsid w:val="00793639"/>
    <w:rsid w:val="00793A43"/>
    <w:rsid w:val="00795F42"/>
    <w:rsid w:val="00796F77"/>
    <w:rsid w:val="0079710B"/>
    <w:rsid w:val="00797261"/>
    <w:rsid w:val="007A00F7"/>
    <w:rsid w:val="007A02C4"/>
    <w:rsid w:val="007A043E"/>
    <w:rsid w:val="007A0610"/>
    <w:rsid w:val="007A0A1E"/>
    <w:rsid w:val="007A0B3D"/>
    <w:rsid w:val="007A18B4"/>
    <w:rsid w:val="007A3050"/>
    <w:rsid w:val="007A4115"/>
    <w:rsid w:val="007A446F"/>
    <w:rsid w:val="007A5142"/>
    <w:rsid w:val="007A52D6"/>
    <w:rsid w:val="007A5B97"/>
    <w:rsid w:val="007A6290"/>
    <w:rsid w:val="007B01DC"/>
    <w:rsid w:val="007B0936"/>
    <w:rsid w:val="007B1940"/>
    <w:rsid w:val="007B23E1"/>
    <w:rsid w:val="007B2679"/>
    <w:rsid w:val="007B393B"/>
    <w:rsid w:val="007B3E7D"/>
    <w:rsid w:val="007B4062"/>
    <w:rsid w:val="007B4A26"/>
    <w:rsid w:val="007B5C88"/>
    <w:rsid w:val="007B6416"/>
    <w:rsid w:val="007B6453"/>
    <w:rsid w:val="007B7137"/>
    <w:rsid w:val="007B75F4"/>
    <w:rsid w:val="007B7A91"/>
    <w:rsid w:val="007C033A"/>
    <w:rsid w:val="007C0B4D"/>
    <w:rsid w:val="007C0D9C"/>
    <w:rsid w:val="007C13B6"/>
    <w:rsid w:val="007C15EE"/>
    <w:rsid w:val="007C2257"/>
    <w:rsid w:val="007C2535"/>
    <w:rsid w:val="007C26FD"/>
    <w:rsid w:val="007C27E4"/>
    <w:rsid w:val="007C2BAB"/>
    <w:rsid w:val="007C2DF6"/>
    <w:rsid w:val="007C43B9"/>
    <w:rsid w:val="007C4435"/>
    <w:rsid w:val="007C5C97"/>
    <w:rsid w:val="007C6F64"/>
    <w:rsid w:val="007C7204"/>
    <w:rsid w:val="007D0C4C"/>
    <w:rsid w:val="007D0D77"/>
    <w:rsid w:val="007D1410"/>
    <w:rsid w:val="007D1B53"/>
    <w:rsid w:val="007D1B9D"/>
    <w:rsid w:val="007D2DAD"/>
    <w:rsid w:val="007D4D08"/>
    <w:rsid w:val="007D51A9"/>
    <w:rsid w:val="007D75F6"/>
    <w:rsid w:val="007D7FE3"/>
    <w:rsid w:val="007E0B61"/>
    <w:rsid w:val="007E1ECE"/>
    <w:rsid w:val="007E206B"/>
    <w:rsid w:val="007E617A"/>
    <w:rsid w:val="007E66F8"/>
    <w:rsid w:val="007E6B73"/>
    <w:rsid w:val="007E7BF0"/>
    <w:rsid w:val="007E7F42"/>
    <w:rsid w:val="007F068C"/>
    <w:rsid w:val="007F14B3"/>
    <w:rsid w:val="007F217E"/>
    <w:rsid w:val="007F22E3"/>
    <w:rsid w:val="007F2DA9"/>
    <w:rsid w:val="007F4380"/>
    <w:rsid w:val="007F473C"/>
    <w:rsid w:val="007F4BC1"/>
    <w:rsid w:val="007F4EB2"/>
    <w:rsid w:val="007F51B5"/>
    <w:rsid w:val="007F54E8"/>
    <w:rsid w:val="007F5C5D"/>
    <w:rsid w:val="008002BC"/>
    <w:rsid w:val="0080060A"/>
    <w:rsid w:val="00800D73"/>
    <w:rsid w:val="00801745"/>
    <w:rsid w:val="008018CD"/>
    <w:rsid w:val="00803341"/>
    <w:rsid w:val="0080660B"/>
    <w:rsid w:val="00812C62"/>
    <w:rsid w:val="008132FD"/>
    <w:rsid w:val="00813C1F"/>
    <w:rsid w:val="00814974"/>
    <w:rsid w:val="008156CA"/>
    <w:rsid w:val="008159C3"/>
    <w:rsid w:val="008166D9"/>
    <w:rsid w:val="00816C63"/>
    <w:rsid w:val="00816C7C"/>
    <w:rsid w:val="00817947"/>
    <w:rsid w:val="00817F8F"/>
    <w:rsid w:val="008233F3"/>
    <w:rsid w:val="00824D62"/>
    <w:rsid w:val="00824FAB"/>
    <w:rsid w:val="008252B3"/>
    <w:rsid w:val="0082551B"/>
    <w:rsid w:val="008274BE"/>
    <w:rsid w:val="00827C3A"/>
    <w:rsid w:val="00830B94"/>
    <w:rsid w:val="00831B4E"/>
    <w:rsid w:val="00831F68"/>
    <w:rsid w:val="00832FA3"/>
    <w:rsid w:val="00833AFD"/>
    <w:rsid w:val="00833E45"/>
    <w:rsid w:val="00835201"/>
    <w:rsid w:val="008373D0"/>
    <w:rsid w:val="00840CCD"/>
    <w:rsid w:val="0084365A"/>
    <w:rsid w:val="00845FF5"/>
    <w:rsid w:val="008476DF"/>
    <w:rsid w:val="008514D3"/>
    <w:rsid w:val="00851F99"/>
    <w:rsid w:val="008522C7"/>
    <w:rsid w:val="008525F7"/>
    <w:rsid w:val="0085369C"/>
    <w:rsid w:val="008539B7"/>
    <w:rsid w:val="008544E2"/>
    <w:rsid w:val="00854794"/>
    <w:rsid w:val="008554CC"/>
    <w:rsid w:val="00856478"/>
    <w:rsid w:val="00856DA8"/>
    <w:rsid w:val="0085720B"/>
    <w:rsid w:val="008579BD"/>
    <w:rsid w:val="00860039"/>
    <w:rsid w:val="00860CF3"/>
    <w:rsid w:val="0086151F"/>
    <w:rsid w:val="0086161F"/>
    <w:rsid w:val="00861982"/>
    <w:rsid w:val="00861F06"/>
    <w:rsid w:val="008625ED"/>
    <w:rsid w:val="00862DCC"/>
    <w:rsid w:val="00863453"/>
    <w:rsid w:val="00863654"/>
    <w:rsid w:val="008657D1"/>
    <w:rsid w:val="00865B48"/>
    <w:rsid w:val="00865D5F"/>
    <w:rsid w:val="00865EE6"/>
    <w:rsid w:val="008705A4"/>
    <w:rsid w:val="00870BFD"/>
    <w:rsid w:val="008710B8"/>
    <w:rsid w:val="00871385"/>
    <w:rsid w:val="008714EF"/>
    <w:rsid w:val="00872941"/>
    <w:rsid w:val="008733A3"/>
    <w:rsid w:val="00874486"/>
    <w:rsid w:val="008747BF"/>
    <w:rsid w:val="00874AE3"/>
    <w:rsid w:val="00876C41"/>
    <w:rsid w:val="00876EEC"/>
    <w:rsid w:val="00877686"/>
    <w:rsid w:val="008809EA"/>
    <w:rsid w:val="00881A61"/>
    <w:rsid w:val="00881CFE"/>
    <w:rsid w:val="00882C86"/>
    <w:rsid w:val="0088317E"/>
    <w:rsid w:val="008834F1"/>
    <w:rsid w:val="0088506B"/>
    <w:rsid w:val="008851BB"/>
    <w:rsid w:val="00891D11"/>
    <w:rsid w:val="00891E7C"/>
    <w:rsid w:val="0089369F"/>
    <w:rsid w:val="00894C30"/>
    <w:rsid w:val="00895B8D"/>
    <w:rsid w:val="00896C94"/>
    <w:rsid w:val="00896E91"/>
    <w:rsid w:val="00896EB9"/>
    <w:rsid w:val="00897D2B"/>
    <w:rsid w:val="008A18B3"/>
    <w:rsid w:val="008A1997"/>
    <w:rsid w:val="008A2939"/>
    <w:rsid w:val="008A30CD"/>
    <w:rsid w:val="008A37F1"/>
    <w:rsid w:val="008A4533"/>
    <w:rsid w:val="008A5341"/>
    <w:rsid w:val="008A5CCF"/>
    <w:rsid w:val="008A6BB4"/>
    <w:rsid w:val="008A7040"/>
    <w:rsid w:val="008A798F"/>
    <w:rsid w:val="008B0BA7"/>
    <w:rsid w:val="008B126D"/>
    <w:rsid w:val="008B1BCA"/>
    <w:rsid w:val="008B2367"/>
    <w:rsid w:val="008B2E19"/>
    <w:rsid w:val="008B4F6E"/>
    <w:rsid w:val="008B52BA"/>
    <w:rsid w:val="008B5821"/>
    <w:rsid w:val="008B5914"/>
    <w:rsid w:val="008B66D0"/>
    <w:rsid w:val="008B7545"/>
    <w:rsid w:val="008C0E2C"/>
    <w:rsid w:val="008C1A5A"/>
    <w:rsid w:val="008C1AB7"/>
    <w:rsid w:val="008C419B"/>
    <w:rsid w:val="008C5542"/>
    <w:rsid w:val="008C55AD"/>
    <w:rsid w:val="008C6B28"/>
    <w:rsid w:val="008C6DA0"/>
    <w:rsid w:val="008D0470"/>
    <w:rsid w:val="008D0A87"/>
    <w:rsid w:val="008D1DD2"/>
    <w:rsid w:val="008D2071"/>
    <w:rsid w:val="008D3149"/>
    <w:rsid w:val="008D41C4"/>
    <w:rsid w:val="008D49D0"/>
    <w:rsid w:val="008D517F"/>
    <w:rsid w:val="008D550B"/>
    <w:rsid w:val="008D58C4"/>
    <w:rsid w:val="008D6007"/>
    <w:rsid w:val="008D648B"/>
    <w:rsid w:val="008D75EE"/>
    <w:rsid w:val="008E0123"/>
    <w:rsid w:val="008E0203"/>
    <w:rsid w:val="008E040D"/>
    <w:rsid w:val="008E17EE"/>
    <w:rsid w:val="008E1F16"/>
    <w:rsid w:val="008E2029"/>
    <w:rsid w:val="008E205D"/>
    <w:rsid w:val="008E2156"/>
    <w:rsid w:val="008E25DA"/>
    <w:rsid w:val="008E28CC"/>
    <w:rsid w:val="008E2996"/>
    <w:rsid w:val="008E2FA9"/>
    <w:rsid w:val="008E37A9"/>
    <w:rsid w:val="008E3D98"/>
    <w:rsid w:val="008E627E"/>
    <w:rsid w:val="008E6FD2"/>
    <w:rsid w:val="008E7868"/>
    <w:rsid w:val="008F0274"/>
    <w:rsid w:val="008F05BE"/>
    <w:rsid w:val="008F0C79"/>
    <w:rsid w:val="008F1B96"/>
    <w:rsid w:val="008F5779"/>
    <w:rsid w:val="008F61D7"/>
    <w:rsid w:val="008F79D9"/>
    <w:rsid w:val="008F7F47"/>
    <w:rsid w:val="008F7FBF"/>
    <w:rsid w:val="00900522"/>
    <w:rsid w:val="009006C4"/>
    <w:rsid w:val="00900CD3"/>
    <w:rsid w:val="00902E43"/>
    <w:rsid w:val="00903E26"/>
    <w:rsid w:val="009040A6"/>
    <w:rsid w:val="009045C4"/>
    <w:rsid w:val="009045EA"/>
    <w:rsid w:val="00905556"/>
    <w:rsid w:val="00905904"/>
    <w:rsid w:val="009069E8"/>
    <w:rsid w:val="00906E03"/>
    <w:rsid w:val="00910BE6"/>
    <w:rsid w:val="00910DC0"/>
    <w:rsid w:val="00911633"/>
    <w:rsid w:val="009118F6"/>
    <w:rsid w:val="00913673"/>
    <w:rsid w:val="009144BD"/>
    <w:rsid w:val="0091535B"/>
    <w:rsid w:val="009153DF"/>
    <w:rsid w:val="00920244"/>
    <w:rsid w:val="00923288"/>
    <w:rsid w:val="00924349"/>
    <w:rsid w:val="00924A3D"/>
    <w:rsid w:val="00924DD9"/>
    <w:rsid w:val="00925D5B"/>
    <w:rsid w:val="00926E0F"/>
    <w:rsid w:val="00930565"/>
    <w:rsid w:val="00930590"/>
    <w:rsid w:val="0093194C"/>
    <w:rsid w:val="00932C66"/>
    <w:rsid w:val="0093315A"/>
    <w:rsid w:val="00933C07"/>
    <w:rsid w:val="009344C7"/>
    <w:rsid w:val="00934675"/>
    <w:rsid w:val="0093483B"/>
    <w:rsid w:val="00934F1B"/>
    <w:rsid w:val="00936279"/>
    <w:rsid w:val="0093747A"/>
    <w:rsid w:val="0093778D"/>
    <w:rsid w:val="00940952"/>
    <w:rsid w:val="00941612"/>
    <w:rsid w:val="00941AFE"/>
    <w:rsid w:val="009425B5"/>
    <w:rsid w:val="00943614"/>
    <w:rsid w:val="00945E64"/>
    <w:rsid w:val="00946080"/>
    <w:rsid w:val="00946412"/>
    <w:rsid w:val="009469E6"/>
    <w:rsid w:val="00946A53"/>
    <w:rsid w:val="00946D89"/>
    <w:rsid w:val="00947453"/>
    <w:rsid w:val="0095026F"/>
    <w:rsid w:val="009508BA"/>
    <w:rsid w:val="00951549"/>
    <w:rsid w:val="0095158A"/>
    <w:rsid w:val="00952D6C"/>
    <w:rsid w:val="00954659"/>
    <w:rsid w:val="00955E53"/>
    <w:rsid w:val="009561CB"/>
    <w:rsid w:val="00960E07"/>
    <w:rsid w:val="00960F26"/>
    <w:rsid w:val="00960F48"/>
    <w:rsid w:val="00961B58"/>
    <w:rsid w:val="0096406D"/>
    <w:rsid w:val="0096415F"/>
    <w:rsid w:val="00965256"/>
    <w:rsid w:val="00965932"/>
    <w:rsid w:val="00966265"/>
    <w:rsid w:val="00970091"/>
    <w:rsid w:val="009717B2"/>
    <w:rsid w:val="00972812"/>
    <w:rsid w:val="0097299C"/>
    <w:rsid w:val="009758F7"/>
    <w:rsid w:val="0097652E"/>
    <w:rsid w:val="0097763C"/>
    <w:rsid w:val="00977F18"/>
    <w:rsid w:val="00980298"/>
    <w:rsid w:val="00981996"/>
    <w:rsid w:val="00981B3C"/>
    <w:rsid w:val="00982E85"/>
    <w:rsid w:val="009836C4"/>
    <w:rsid w:val="009848B9"/>
    <w:rsid w:val="00984FA1"/>
    <w:rsid w:val="00985489"/>
    <w:rsid w:val="00987088"/>
    <w:rsid w:val="00987E65"/>
    <w:rsid w:val="009906E6"/>
    <w:rsid w:val="00991288"/>
    <w:rsid w:val="00991E10"/>
    <w:rsid w:val="009923C6"/>
    <w:rsid w:val="009936AA"/>
    <w:rsid w:val="00997AEB"/>
    <w:rsid w:val="009A034C"/>
    <w:rsid w:val="009A0B75"/>
    <w:rsid w:val="009A1D21"/>
    <w:rsid w:val="009A2358"/>
    <w:rsid w:val="009A259B"/>
    <w:rsid w:val="009A301D"/>
    <w:rsid w:val="009A31D0"/>
    <w:rsid w:val="009A3277"/>
    <w:rsid w:val="009A6BF9"/>
    <w:rsid w:val="009A6E18"/>
    <w:rsid w:val="009A7220"/>
    <w:rsid w:val="009A7414"/>
    <w:rsid w:val="009A7B17"/>
    <w:rsid w:val="009A7CCD"/>
    <w:rsid w:val="009A7DEA"/>
    <w:rsid w:val="009B190D"/>
    <w:rsid w:val="009B2E16"/>
    <w:rsid w:val="009B2F05"/>
    <w:rsid w:val="009B3532"/>
    <w:rsid w:val="009B4633"/>
    <w:rsid w:val="009B4E24"/>
    <w:rsid w:val="009B5AFB"/>
    <w:rsid w:val="009B6E62"/>
    <w:rsid w:val="009C0365"/>
    <w:rsid w:val="009C1163"/>
    <w:rsid w:val="009C1631"/>
    <w:rsid w:val="009C28C3"/>
    <w:rsid w:val="009C61DC"/>
    <w:rsid w:val="009C6331"/>
    <w:rsid w:val="009C6F97"/>
    <w:rsid w:val="009C72FE"/>
    <w:rsid w:val="009C788E"/>
    <w:rsid w:val="009D054C"/>
    <w:rsid w:val="009D05DF"/>
    <w:rsid w:val="009D126C"/>
    <w:rsid w:val="009D1487"/>
    <w:rsid w:val="009D1904"/>
    <w:rsid w:val="009D2165"/>
    <w:rsid w:val="009D2CAB"/>
    <w:rsid w:val="009D3288"/>
    <w:rsid w:val="009D4671"/>
    <w:rsid w:val="009D487E"/>
    <w:rsid w:val="009D505C"/>
    <w:rsid w:val="009D6CD8"/>
    <w:rsid w:val="009D72E1"/>
    <w:rsid w:val="009D7885"/>
    <w:rsid w:val="009E1690"/>
    <w:rsid w:val="009E1EEE"/>
    <w:rsid w:val="009E4AEF"/>
    <w:rsid w:val="009E4BA4"/>
    <w:rsid w:val="009E51A4"/>
    <w:rsid w:val="009E63C1"/>
    <w:rsid w:val="009E684F"/>
    <w:rsid w:val="009F06EA"/>
    <w:rsid w:val="009F1359"/>
    <w:rsid w:val="009F196A"/>
    <w:rsid w:val="009F1A01"/>
    <w:rsid w:val="009F2C2A"/>
    <w:rsid w:val="009F2E4F"/>
    <w:rsid w:val="009F7C93"/>
    <w:rsid w:val="00A00B33"/>
    <w:rsid w:val="00A015D2"/>
    <w:rsid w:val="00A0217C"/>
    <w:rsid w:val="00A0394E"/>
    <w:rsid w:val="00A03E26"/>
    <w:rsid w:val="00A04677"/>
    <w:rsid w:val="00A05D1C"/>
    <w:rsid w:val="00A06484"/>
    <w:rsid w:val="00A06FCE"/>
    <w:rsid w:val="00A10E68"/>
    <w:rsid w:val="00A10F27"/>
    <w:rsid w:val="00A11E2C"/>
    <w:rsid w:val="00A132E4"/>
    <w:rsid w:val="00A15C50"/>
    <w:rsid w:val="00A17982"/>
    <w:rsid w:val="00A203EE"/>
    <w:rsid w:val="00A20FD7"/>
    <w:rsid w:val="00A21552"/>
    <w:rsid w:val="00A21B29"/>
    <w:rsid w:val="00A22465"/>
    <w:rsid w:val="00A25E51"/>
    <w:rsid w:val="00A26D0D"/>
    <w:rsid w:val="00A274DE"/>
    <w:rsid w:val="00A275D6"/>
    <w:rsid w:val="00A3138B"/>
    <w:rsid w:val="00A32E21"/>
    <w:rsid w:val="00A35752"/>
    <w:rsid w:val="00A361DC"/>
    <w:rsid w:val="00A41353"/>
    <w:rsid w:val="00A41CF1"/>
    <w:rsid w:val="00A42A22"/>
    <w:rsid w:val="00A44331"/>
    <w:rsid w:val="00A445F9"/>
    <w:rsid w:val="00A44DA9"/>
    <w:rsid w:val="00A451C1"/>
    <w:rsid w:val="00A45A06"/>
    <w:rsid w:val="00A45A91"/>
    <w:rsid w:val="00A47285"/>
    <w:rsid w:val="00A473F7"/>
    <w:rsid w:val="00A50413"/>
    <w:rsid w:val="00A51EE3"/>
    <w:rsid w:val="00A5356B"/>
    <w:rsid w:val="00A53B1B"/>
    <w:rsid w:val="00A53C6C"/>
    <w:rsid w:val="00A547F1"/>
    <w:rsid w:val="00A548A2"/>
    <w:rsid w:val="00A551D9"/>
    <w:rsid w:val="00A556D8"/>
    <w:rsid w:val="00A6068F"/>
    <w:rsid w:val="00A61697"/>
    <w:rsid w:val="00A62257"/>
    <w:rsid w:val="00A62934"/>
    <w:rsid w:val="00A62F5B"/>
    <w:rsid w:val="00A635E8"/>
    <w:rsid w:val="00A63A8C"/>
    <w:rsid w:val="00A66A12"/>
    <w:rsid w:val="00A66CB4"/>
    <w:rsid w:val="00A70C44"/>
    <w:rsid w:val="00A70FDC"/>
    <w:rsid w:val="00A720A9"/>
    <w:rsid w:val="00A72B3F"/>
    <w:rsid w:val="00A73A98"/>
    <w:rsid w:val="00A75D06"/>
    <w:rsid w:val="00A76385"/>
    <w:rsid w:val="00A76864"/>
    <w:rsid w:val="00A769FA"/>
    <w:rsid w:val="00A7779C"/>
    <w:rsid w:val="00A77AE1"/>
    <w:rsid w:val="00A77D31"/>
    <w:rsid w:val="00A77EEB"/>
    <w:rsid w:val="00A81468"/>
    <w:rsid w:val="00A81D8E"/>
    <w:rsid w:val="00A83898"/>
    <w:rsid w:val="00A8423A"/>
    <w:rsid w:val="00A858E9"/>
    <w:rsid w:val="00A85C01"/>
    <w:rsid w:val="00A85C02"/>
    <w:rsid w:val="00A85C51"/>
    <w:rsid w:val="00A87B0E"/>
    <w:rsid w:val="00A87D05"/>
    <w:rsid w:val="00A90486"/>
    <w:rsid w:val="00A9099A"/>
    <w:rsid w:val="00A90E93"/>
    <w:rsid w:val="00A90F7B"/>
    <w:rsid w:val="00A910B9"/>
    <w:rsid w:val="00A91776"/>
    <w:rsid w:val="00A9266A"/>
    <w:rsid w:val="00A9396F"/>
    <w:rsid w:val="00A93D53"/>
    <w:rsid w:val="00A947AD"/>
    <w:rsid w:val="00A94FCF"/>
    <w:rsid w:val="00A958E7"/>
    <w:rsid w:val="00A95EB2"/>
    <w:rsid w:val="00A97809"/>
    <w:rsid w:val="00A97C68"/>
    <w:rsid w:val="00AA061F"/>
    <w:rsid w:val="00AA08A1"/>
    <w:rsid w:val="00AA2413"/>
    <w:rsid w:val="00AA2AEA"/>
    <w:rsid w:val="00AA318B"/>
    <w:rsid w:val="00AA3F15"/>
    <w:rsid w:val="00AA60FD"/>
    <w:rsid w:val="00AA6223"/>
    <w:rsid w:val="00AA6AB0"/>
    <w:rsid w:val="00AA728B"/>
    <w:rsid w:val="00AA7E96"/>
    <w:rsid w:val="00AB2171"/>
    <w:rsid w:val="00AB2989"/>
    <w:rsid w:val="00AB2E29"/>
    <w:rsid w:val="00AB2EA1"/>
    <w:rsid w:val="00AB32CB"/>
    <w:rsid w:val="00AB4155"/>
    <w:rsid w:val="00AB4AEB"/>
    <w:rsid w:val="00AB512C"/>
    <w:rsid w:val="00AB69EB"/>
    <w:rsid w:val="00AB6AB2"/>
    <w:rsid w:val="00AB7449"/>
    <w:rsid w:val="00AB7F42"/>
    <w:rsid w:val="00AC0406"/>
    <w:rsid w:val="00AC1EB2"/>
    <w:rsid w:val="00AC23D2"/>
    <w:rsid w:val="00AC3E96"/>
    <w:rsid w:val="00AC4D83"/>
    <w:rsid w:val="00AC6032"/>
    <w:rsid w:val="00AC6F31"/>
    <w:rsid w:val="00AC7786"/>
    <w:rsid w:val="00AC7888"/>
    <w:rsid w:val="00AC7F97"/>
    <w:rsid w:val="00AD00CA"/>
    <w:rsid w:val="00AD08E2"/>
    <w:rsid w:val="00AD0B0C"/>
    <w:rsid w:val="00AD2A2C"/>
    <w:rsid w:val="00AD47D9"/>
    <w:rsid w:val="00AD6591"/>
    <w:rsid w:val="00AD752E"/>
    <w:rsid w:val="00AD7D8B"/>
    <w:rsid w:val="00AE006B"/>
    <w:rsid w:val="00AE00B5"/>
    <w:rsid w:val="00AE04C9"/>
    <w:rsid w:val="00AE0BB8"/>
    <w:rsid w:val="00AE1678"/>
    <w:rsid w:val="00AE4113"/>
    <w:rsid w:val="00AE42F1"/>
    <w:rsid w:val="00AE55A8"/>
    <w:rsid w:val="00AE56D7"/>
    <w:rsid w:val="00AE6064"/>
    <w:rsid w:val="00AE6C58"/>
    <w:rsid w:val="00AE7E48"/>
    <w:rsid w:val="00AF0D10"/>
    <w:rsid w:val="00AF10F1"/>
    <w:rsid w:val="00AF3BA3"/>
    <w:rsid w:val="00AF7C1C"/>
    <w:rsid w:val="00AF7DE6"/>
    <w:rsid w:val="00B00225"/>
    <w:rsid w:val="00B014A6"/>
    <w:rsid w:val="00B02240"/>
    <w:rsid w:val="00B02824"/>
    <w:rsid w:val="00B04687"/>
    <w:rsid w:val="00B049B8"/>
    <w:rsid w:val="00B050D2"/>
    <w:rsid w:val="00B053F1"/>
    <w:rsid w:val="00B059F3"/>
    <w:rsid w:val="00B06388"/>
    <w:rsid w:val="00B0673F"/>
    <w:rsid w:val="00B07E9F"/>
    <w:rsid w:val="00B1041D"/>
    <w:rsid w:val="00B10AA6"/>
    <w:rsid w:val="00B10C1C"/>
    <w:rsid w:val="00B125B8"/>
    <w:rsid w:val="00B13D99"/>
    <w:rsid w:val="00B14AD6"/>
    <w:rsid w:val="00B14FC7"/>
    <w:rsid w:val="00B15BDA"/>
    <w:rsid w:val="00B163AA"/>
    <w:rsid w:val="00B2434D"/>
    <w:rsid w:val="00B24DAD"/>
    <w:rsid w:val="00B2534C"/>
    <w:rsid w:val="00B2549C"/>
    <w:rsid w:val="00B266DC"/>
    <w:rsid w:val="00B26CD3"/>
    <w:rsid w:val="00B26FDA"/>
    <w:rsid w:val="00B270FD"/>
    <w:rsid w:val="00B3382F"/>
    <w:rsid w:val="00B34105"/>
    <w:rsid w:val="00B3441D"/>
    <w:rsid w:val="00B352C0"/>
    <w:rsid w:val="00B36AE1"/>
    <w:rsid w:val="00B37C31"/>
    <w:rsid w:val="00B4064F"/>
    <w:rsid w:val="00B4096A"/>
    <w:rsid w:val="00B40BA7"/>
    <w:rsid w:val="00B40D06"/>
    <w:rsid w:val="00B416BC"/>
    <w:rsid w:val="00B426CD"/>
    <w:rsid w:val="00B44CE9"/>
    <w:rsid w:val="00B4565E"/>
    <w:rsid w:val="00B45660"/>
    <w:rsid w:val="00B46B53"/>
    <w:rsid w:val="00B46D56"/>
    <w:rsid w:val="00B46E4E"/>
    <w:rsid w:val="00B47B60"/>
    <w:rsid w:val="00B50529"/>
    <w:rsid w:val="00B5080D"/>
    <w:rsid w:val="00B5121B"/>
    <w:rsid w:val="00B5192F"/>
    <w:rsid w:val="00B51B9C"/>
    <w:rsid w:val="00B5609B"/>
    <w:rsid w:val="00B6028A"/>
    <w:rsid w:val="00B60DBF"/>
    <w:rsid w:val="00B61718"/>
    <w:rsid w:val="00B6218B"/>
    <w:rsid w:val="00B62281"/>
    <w:rsid w:val="00B627AF"/>
    <w:rsid w:val="00B637E6"/>
    <w:rsid w:val="00B63AA7"/>
    <w:rsid w:val="00B648FC"/>
    <w:rsid w:val="00B64C9D"/>
    <w:rsid w:val="00B654B6"/>
    <w:rsid w:val="00B65739"/>
    <w:rsid w:val="00B70F93"/>
    <w:rsid w:val="00B710C7"/>
    <w:rsid w:val="00B714F1"/>
    <w:rsid w:val="00B7260D"/>
    <w:rsid w:val="00B72762"/>
    <w:rsid w:val="00B736D2"/>
    <w:rsid w:val="00B73895"/>
    <w:rsid w:val="00B73CAE"/>
    <w:rsid w:val="00B73FD9"/>
    <w:rsid w:val="00B742F4"/>
    <w:rsid w:val="00B76B62"/>
    <w:rsid w:val="00B76ED8"/>
    <w:rsid w:val="00B80711"/>
    <w:rsid w:val="00B82E52"/>
    <w:rsid w:val="00B835C0"/>
    <w:rsid w:val="00B83DC3"/>
    <w:rsid w:val="00B86092"/>
    <w:rsid w:val="00B91B14"/>
    <w:rsid w:val="00B91F09"/>
    <w:rsid w:val="00B92F62"/>
    <w:rsid w:val="00B93229"/>
    <w:rsid w:val="00B935A0"/>
    <w:rsid w:val="00B93AB4"/>
    <w:rsid w:val="00B93DEA"/>
    <w:rsid w:val="00B95A39"/>
    <w:rsid w:val="00B95B0F"/>
    <w:rsid w:val="00B95E3E"/>
    <w:rsid w:val="00B96AA6"/>
    <w:rsid w:val="00BA0298"/>
    <w:rsid w:val="00BA0A88"/>
    <w:rsid w:val="00BA0D30"/>
    <w:rsid w:val="00BA25A8"/>
    <w:rsid w:val="00BA4750"/>
    <w:rsid w:val="00BA58C4"/>
    <w:rsid w:val="00BA5B12"/>
    <w:rsid w:val="00BA5DCA"/>
    <w:rsid w:val="00BA5EB8"/>
    <w:rsid w:val="00BA60BA"/>
    <w:rsid w:val="00BA78B3"/>
    <w:rsid w:val="00BA7D9E"/>
    <w:rsid w:val="00BB103C"/>
    <w:rsid w:val="00BB130A"/>
    <w:rsid w:val="00BB1454"/>
    <w:rsid w:val="00BB158F"/>
    <w:rsid w:val="00BB15C1"/>
    <w:rsid w:val="00BB195E"/>
    <w:rsid w:val="00BB1A06"/>
    <w:rsid w:val="00BB30EB"/>
    <w:rsid w:val="00BB44A8"/>
    <w:rsid w:val="00BB72D0"/>
    <w:rsid w:val="00BC17E3"/>
    <w:rsid w:val="00BC2458"/>
    <w:rsid w:val="00BC27B4"/>
    <w:rsid w:val="00BC389D"/>
    <w:rsid w:val="00BC39D8"/>
    <w:rsid w:val="00BC4929"/>
    <w:rsid w:val="00BC6094"/>
    <w:rsid w:val="00BC60E1"/>
    <w:rsid w:val="00BC7A35"/>
    <w:rsid w:val="00BD07B9"/>
    <w:rsid w:val="00BD1336"/>
    <w:rsid w:val="00BD1728"/>
    <w:rsid w:val="00BD32C3"/>
    <w:rsid w:val="00BD655D"/>
    <w:rsid w:val="00BD6AD5"/>
    <w:rsid w:val="00BD6E4F"/>
    <w:rsid w:val="00BE0192"/>
    <w:rsid w:val="00BE1B15"/>
    <w:rsid w:val="00BE487B"/>
    <w:rsid w:val="00BE7190"/>
    <w:rsid w:val="00BE745F"/>
    <w:rsid w:val="00BE76E0"/>
    <w:rsid w:val="00BF0C41"/>
    <w:rsid w:val="00BF1679"/>
    <w:rsid w:val="00BF1921"/>
    <w:rsid w:val="00BF3101"/>
    <w:rsid w:val="00BF3337"/>
    <w:rsid w:val="00BF43FE"/>
    <w:rsid w:val="00BF7123"/>
    <w:rsid w:val="00C0159F"/>
    <w:rsid w:val="00C032E7"/>
    <w:rsid w:val="00C05C4C"/>
    <w:rsid w:val="00C05C58"/>
    <w:rsid w:val="00C10D3C"/>
    <w:rsid w:val="00C12909"/>
    <w:rsid w:val="00C13656"/>
    <w:rsid w:val="00C14F68"/>
    <w:rsid w:val="00C151F7"/>
    <w:rsid w:val="00C154B5"/>
    <w:rsid w:val="00C1557C"/>
    <w:rsid w:val="00C15811"/>
    <w:rsid w:val="00C158C3"/>
    <w:rsid w:val="00C15F4F"/>
    <w:rsid w:val="00C16888"/>
    <w:rsid w:val="00C17285"/>
    <w:rsid w:val="00C17680"/>
    <w:rsid w:val="00C20538"/>
    <w:rsid w:val="00C2093E"/>
    <w:rsid w:val="00C20B43"/>
    <w:rsid w:val="00C21719"/>
    <w:rsid w:val="00C22866"/>
    <w:rsid w:val="00C22FC0"/>
    <w:rsid w:val="00C23641"/>
    <w:rsid w:val="00C2383B"/>
    <w:rsid w:val="00C25830"/>
    <w:rsid w:val="00C26A43"/>
    <w:rsid w:val="00C27236"/>
    <w:rsid w:val="00C2723D"/>
    <w:rsid w:val="00C27420"/>
    <w:rsid w:val="00C3083E"/>
    <w:rsid w:val="00C30870"/>
    <w:rsid w:val="00C31FAA"/>
    <w:rsid w:val="00C331D4"/>
    <w:rsid w:val="00C3413E"/>
    <w:rsid w:val="00C34372"/>
    <w:rsid w:val="00C35076"/>
    <w:rsid w:val="00C355A1"/>
    <w:rsid w:val="00C35789"/>
    <w:rsid w:val="00C41915"/>
    <w:rsid w:val="00C419F1"/>
    <w:rsid w:val="00C420FB"/>
    <w:rsid w:val="00C433D7"/>
    <w:rsid w:val="00C43E83"/>
    <w:rsid w:val="00C447A2"/>
    <w:rsid w:val="00C45434"/>
    <w:rsid w:val="00C461EC"/>
    <w:rsid w:val="00C46B51"/>
    <w:rsid w:val="00C46FDE"/>
    <w:rsid w:val="00C475C8"/>
    <w:rsid w:val="00C47B19"/>
    <w:rsid w:val="00C47CEC"/>
    <w:rsid w:val="00C47F01"/>
    <w:rsid w:val="00C50AAC"/>
    <w:rsid w:val="00C52A12"/>
    <w:rsid w:val="00C52BEE"/>
    <w:rsid w:val="00C52FD9"/>
    <w:rsid w:val="00C54AD2"/>
    <w:rsid w:val="00C553A6"/>
    <w:rsid w:val="00C57476"/>
    <w:rsid w:val="00C60B2A"/>
    <w:rsid w:val="00C612A7"/>
    <w:rsid w:val="00C614C9"/>
    <w:rsid w:val="00C61738"/>
    <w:rsid w:val="00C61B9B"/>
    <w:rsid w:val="00C61C96"/>
    <w:rsid w:val="00C61FD9"/>
    <w:rsid w:val="00C6336A"/>
    <w:rsid w:val="00C638E1"/>
    <w:rsid w:val="00C6423B"/>
    <w:rsid w:val="00C64B91"/>
    <w:rsid w:val="00C655D8"/>
    <w:rsid w:val="00C668DA"/>
    <w:rsid w:val="00C66DE5"/>
    <w:rsid w:val="00C670F9"/>
    <w:rsid w:val="00C70458"/>
    <w:rsid w:val="00C72101"/>
    <w:rsid w:val="00C72BF9"/>
    <w:rsid w:val="00C73114"/>
    <w:rsid w:val="00C74C00"/>
    <w:rsid w:val="00C74F8F"/>
    <w:rsid w:val="00C75AB4"/>
    <w:rsid w:val="00C75D9D"/>
    <w:rsid w:val="00C76582"/>
    <w:rsid w:val="00C7684C"/>
    <w:rsid w:val="00C76C3A"/>
    <w:rsid w:val="00C81553"/>
    <w:rsid w:val="00C822F0"/>
    <w:rsid w:val="00C82DDD"/>
    <w:rsid w:val="00C8592B"/>
    <w:rsid w:val="00C859A8"/>
    <w:rsid w:val="00C85F7D"/>
    <w:rsid w:val="00C877E3"/>
    <w:rsid w:val="00C90BED"/>
    <w:rsid w:val="00C91320"/>
    <w:rsid w:val="00C91B25"/>
    <w:rsid w:val="00C91C63"/>
    <w:rsid w:val="00C922CD"/>
    <w:rsid w:val="00C92663"/>
    <w:rsid w:val="00C964EA"/>
    <w:rsid w:val="00C97286"/>
    <w:rsid w:val="00C97C13"/>
    <w:rsid w:val="00CA012A"/>
    <w:rsid w:val="00CA1031"/>
    <w:rsid w:val="00CA1B8B"/>
    <w:rsid w:val="00CA1D41"/>
    <w:rsid w:val="00CA1E92"/>
    <w:rsid w:val="00CA2CBD"/>
    <w:rsid w:val="00CA2DDE"/>
    <w:rsid w:val="00CA6294"/>
    <w:rsid w:val="00CA6B9A"/>
    <w:rsid w:val="00CA6E53"/>
    <w:rsid w:val="00CB0114"/>
    <w:rsid w:val="00CB0234"/>
    <w:rsid w:val="00CB40B6"/>
    <w:rsid w:val="00CB4715"/>
    <w:rsid w:val="00CB4F97"/>
    <w:rsid w:val="00CC03B9"/>
    <w:rsid w:val="00CC04E0"/>
    <w:rsid w:val="00CC0BCA"/>
    <w:rsid w:val="00CC167B"/>
    <w:rsid w:val="00CC315C"/>
    <w:rsid w:val="00CC31BD"/>
    <w:rsid w:val="00CC3633"/>
    <w:rsid w:val="00CC3F3D"/>
    <w:rsid w:val="00CC50AE"/>
    <w:rsid w:val="00CC5E1C"/>
    <w:rsid w:val="00CC6232"/>
    <w:rsid w:val="00CC646F"/>
    <w:rsid w:val="00CC6B31"/>
    <w:rsid w:val="00CC7316"/>
    <w:rsid w:val="00CC786F"/>
    <w:rsid w:val="00CD057B"/>
    <w:rsid w:val="00CD08FE"/>
    <w:rsid w:val="00CD24A4"/>
    <w:rsid w:val="00CD334E"/>
    <w:rsid w:val="00CD3F23"/>
    <w:rsid w:val="00CD4582"/>
    <w:rsid w:val="00CD4C0F"/>
    <w:rsid w:val="00CD4E84"/>
    <w:rsid w:val="00CD6D75"/>
    <w:rsid w:val="00CE09A9"/>
    <w:rsid w:val="00CE0B18"/>
    <w:rsid w:val="00CE0DAA"/>
    <w:rsid w:val="00CE17A6"/>
    <w:rsid w:val="00CE1BEA"/>
    <w:rsid w:val="00CE2B31"/>
    <w:rsid w:val="00CE318F"/>
    <w:rsid w:val="00CE3DBF"/>
    <w:rsid w:val="00CE7373"/>
    <w:rsid w:val="00CF0B07"/>
    <w:rsid w:val="00CF19B6"/>
    <w:rsid w:val="00CF2102"/>
    <w:rsid w:val="00CF3AF8"/>
    <w:rsid w:val="00CF484C"/>
    <w:rsid w:val="00CF7136"/>
    <w:rsid w:val="00CF7D00"/>
    <w:rsid w:val="00D00E4C"/>
    <w:rsid w:val="00D00EAA"/>
    <w:rsid w:val="00D014EB"/>
    <w:rsid w:val="00D01F11"/>
    <w:rsid w:val="00D02105"/>
    <w:rsid w:val="00D032D4"/>
    <w:rsid w:val="00D03D33"/>
    <w:rsid w:val="00D04BA4"/>
    <w:rsid w:val="00D063E8"/>
    <w:rsid w:val="00D064C3"/>
    <w:rsid w:val="00D10183"/>
    <w:rsid w:val="00D10B26"/>
    <w:rsid w:val="00D116EA"/>
    <w:rsid w:val="00D123E1"/>
    <w:rsid w:val="00D129D0"/>
    <w:rsid w:val="00D1310D"/>
    <w:rsid w:val="00D15740"/>
    <w:rsid w:val="00D16BA6"/>
    <w:rsid w:val="00D1765F"/>
    <w:rsid w:val="00D20241"/>
    <w:rsid w:val="00D20706"/>
    <w:rsid w:val="00D2094C"/>
    <w:rsid w:val="00D21CD4"/>
    <w:rsid w:val="00D21D8D"/>
    <w:rsid w:val="00D21DDC"/>
    <w:rsid w:val="00D22999"/>
    <w:rsid w:val="00D22C3B"/>
    <w:rsid w:val="00D2368A"/>
    <w:rsid w:val="00D264CC"/>
    <w:rsid w:val="00D26893"/>
    <w:rsid w:val="00D26E0B"/>
    <w:rsid w:val="00D273FE"/>
    <w:rsid w:val="00D30235"/>
    <w:rsid w:val="00D307EF"/>
    <w:rsid w:val="00D30C77"/>
    <w:rsid w:val="00D31556"/>
    <w:rsid w:val="00D317F0"/>
    <w:rsid w:val="00D3333B"/>
    <w:rsid w:val="00D33906"/>
    <w:rsid w:val="00D3399F"/>
    <w:rsid w:val="00D35072"/>
    <w:rsid w:val="00D36CFC"/>
    <w:rsid w:val="00D41549"/>
    <w:rsid w:val="00D417C9"/>
    <w:rsid w:val="00D41CB5"/>
    <w:rsid w:val="00D42AF3"/>
    <w:rsid w:val="00D4307D"/>
    <w:rsid w:val="00D435B2"/>
    <w:rsid w:val="00D45123"/>
    <w:rsid w:val="00D45842"/>
    <w:rsid w:val="00D460E6"/>
    <w:rsid w:val="00D4617C"/>
    <w:rsid w:val="00D47F08"/>
    <w:rsid w:val="00D5061F"/>
    <w:rsid w:val="00D5154B"/>
    <w:rsid w:val="00D51BFF"/>
    <w:rsid w:val="00D5342B"/>
    <w:rsid w:val="00D539BB"/>
    <w:rsid w:val="00D54CDB"/>
    <w:rsid w:val="00D55821"/>
    <w:rsid w:val="00D5590B"/>
    <w:rsid w:val="00D56A1B"/>
    <w:rsid w:val="00D578B0"/>
    <w:rsid w:val="00D60D15"/>
    <w:rsid w:val="00D6193E"/>
    <w:rsid w:val="00D64168"/>
    <w:rsid w:val="00D6456E"/>
    <w:rsid w:val="00D6489E"/>
    <w:rsid w:val="00D70999"/>
    <w:rsid w:val="00D724F2"/>
    <w:rsid w:val="00D7368C"/>
    <w:rsid w:val="00D73D32"/>
    <w:rsid w:val="00D746F4"/>
    <w:rsid w:val="00D75680"/>
    <w:rsid w:val="00D7572E"/>
    <w:rsid w:val="00D760C9"/>
    <w:rsid w:val="00D76890"/>
    <w:rsid w:val="00D809F0"/>
    <w:rsid w:val="00D84FDF"/>
    <w:rsid w:val="00D85BE3"/>
    <w:rsid w:val="00D85D71"/>
    <w:rsid w:val="00D870A5"/>
    <w:rsid w:val="00D8779C"/>
    <w:rsid w:val="00D90676"/>
    <w:rsid w:val="00D90AAE"/>
    <w:rsid w:val="00D9112E"/>
    <w:rsid w:val="00D917BE"/>
    <w:rsid w:val="00D91DD5"/>
    <w:rsid w:val="00D92431"/>
    <w:rsid w:val="00D92EF9"/>
    <w:rsid w:val="00D9320D"/>
    <w:rsid w:val="00D93263"/>
    <w:rsid w:val="00D9359C"/>
    <w:rsid w:val="00D936D8"/>
    <w:rsid w:val="00D9429F"/>
    <w:rsid w:val="00D947F9"/>
    <w:rsid w:val="00D94C7A"/>
    <w:rsid w:val="00D95716"/>
    <w:rsid w:val="00DA1C5B"/>
    <w:rsid w:val="00DA1DF9"/>
    <w:rsid w:val="00DA25AA"/>
    <w:rsid w:val="00DA2A9C"/>
    <w:rsid w:val="00DA2C21"/>
    <w:rsid w:val="00DA2CB5"/>
    <w:rsid w:val="00DA3202"/>
    <w:rsid w:val="00DA33FF"/>
    <w:rsid w:val="00DA48D4"/>
    <w:rsid w:val="00DA4A6A"/>
    <w:rsid w:val="00DA4C46"/>
    <w:rsid w:val="00DA64EE"/>
    <w:rsid w:val="00DA7328"/>
    <w:rsid w:val="00DA7AC4"/>
    <w:rsid w:val="00DA7F75"/>
    <w:rsid w:val="00DB0603"/>
    <w:rsid w:val="00DB2048"/>
    <w:rsid w:val="00DB4D68"/>
    <w:rsid w:val="00DC0EE5"/>
    <w:rsid w:val="00DC1CA1"/>
    <w:rsid w:val="00DC2326"/>
    <w:rsid w:val="00DC3BE9"/>
    <w:rsid w:val="00DC3DB9"/>
    <w:rsid w:val="00DC3F43"/>
    <w:rsid w:val="00DC4C44"/>
    <w:rsid w:val="00DC4C73"/>
    <w:rsid w:val="00DC65CC"/>
    <w:rsid w:val="00DC686B"/>
    <w:rsid w:val="00DC719D"/>
    <w:rsid w:val="00DD0B86"/>
    <w:rsid w:val="00DD14BD"/>
    <w:rsid w:val="00DD35B3"/>
    <w:rsid w:val="00DD3600"/>
    <w:rsid w:val="00DD424A"/>
    <w:rsid w:val="00DD49C9"/>
    <w:rsid w:val="00DD5378"/>
    <w:rsid w:val="00DD7036"/>
    <w:rsid w:val="00DE0221"/>
    <w:rsid w:val="00DE03B7"/>
    <w:rsid w:val="00DE050A"/>
    <w:rsid w:val="00DE166B"/>
    <w:rsid w:val="00DE2454"/>
    <w:rsid w:val="00DE2FF3"/>
    <w:rsid w:val="00DE485A"/>
    <w:rsid w:val="00DE5BA8"/>
    <w:rsid w:val="00DE6185"/>
    <w:rsid w:val="00DE62C2"/>
    <w:rsid w:val="00DE7C9A"/>
    <w:rsid w:val="00DF1977"/>
    <w:rsid w:val="00DF1AEC"/>
    <w:rsid w:val="00DF1C92"/>
    <w:rsid w:val="00DF1F86"/>
    <w:rsid w:val="00DF2AE2"/>
    <w:rsid w:val="00DF3B0C"/>
    <w:rsid w:val="00DF6B2B"/>
    <w:rsid w:val="00DF6BAE"/>
    <w:rsid w:val="00E006F7"/>
    <w:rsid w:val="00E00A76"/>
    <w:rsid w:val="00E03CAA"/>
    <w:rsid w:val="00E04974"/>
    <w:rsid w:val="00E06591"/>
    <w:rsid w:val="00E06F54"/>
    <w:rsid w:val="00E078DB"/>
    <w:rsid w:val="00E1091F"/>
    <w:rsid w:val="00E118A1"/>
    <w:rsid w:val="00E11B2B"/>
    <w:rsid w:val="00E14306"/>
    <w:rsid w:val="00E1514C"/>
    <w:rsid w:val="00E15A33"/>
    <w:rsid w:val="00E15A79"/>
    <w:rsid w:val="00E15B38"/>
    <w:rsid w:val="00E16C6F"/>
    <w:rsid w:val="00E17572"/>
    <w:rsid w:val="00E17AD8"/>
    <w:rsid w:val="00E17F58"/>
    <w:rsid w:val="00E20048"/>
    <w:rsid w:val="00E22128"/>
    <w:rsid w:val="00E240A8"/>
    <w:rsid w:val="00E243A3"/>
    <w:rsid w:val="00E2479C"/>
    <w:rsid w:val="00E2569D"/>
    <w:rsid w:val="00E302A1"/>
    <w:rsid w:val="00E302AF"/>
    <w:rsid w:val="00E30AF9"/>
    <w:rsid w:val="00E31C65"/>
    <w:rsid w:val="00E329DE"/>
    <w:rsid w:val="00E32B9F"/>
    <w:rsid w:val="00E32DA7"/>
    <w:rsid w:val="00E33B30"/>
    <w:rsid w:val="00E34135"/>
    <w:rsid w:val="00E3420A"/>
    <w:rsid w:val="00E344CC"/>
    <w:rsid w:val="00E34CC8"/>
    <w:rsid w:val="00E34E77"/>
    <w:rsid w:val="00E34EDE"/>
    <w:rsid w:val="00E366F3"/>
    <w:rsid w:val="00E37046"/>
    <w:rsid w:val="00E41A9C"/>
    <w:rsid w:val="00E42A19"/>
    <w:rsid w:val="00E42F46"/>
    <w:rsid w:val="00E43057"/>
    <w:rsid w:val="00E43197"/>
    <w:rsid w:val="00E43A7A"/>
    <w:rsid w:val="00E447F6"/>
    <w:rsid w:val="00E44FD1"/>
    <w:rsid w:val="00E4739B"/>
    <w:rsid w:val="00E474D5"/>
    <w:rsid w:val="00E51692"/>
    <w:rsid w:val="00E51F97"/>
    <w:rsid w:val="00E52D78"/>
    <w:rsid w:val="00E53291"/>
    <w:rsid w:val="00E53920"/>
    <w:rsid w:val="00E53999"/>
    <w:rsid w:val="00E53AD8"/>
    <w:rsid w:val="00E546B3"/>
    <w:rsid w:val="00E55660"/>
    <w:rsid w:val="00E55723"/>
    <w:rsid w:val="00E560C3"/>
    <w:rsid w:val="00E5648C"/>
    <w:rsid w:val="00E56BDA"/>
    <w:rsid w:val="00E571AF"/>
    <w:rsid w:val="00E5768F"/>
    <w:rsid w:val="00E579BB"/>
    <w:rsid w:val="00E57A20"/>
    <w:rsid w:val="00E60A5C"/>
    <w:rsid w:val="00E613DB"/>
    <w:rsid w:val="00E615C7"/>
    <w:rsid w:val="00E6309B"/>
    <w:rsid w:val="00E630FE"/>
    <w:rsid w:val="00E63D75"/>
    <w:rsid w:val="00E64644"/>
    <w:rsid w:val="00E66A6F"/>
    <w:rsid w:val="00E7095C"/>
    <w:rsid w:val="00E71172"/>
    <w:rsid w:val="00E723C1"/>
    <w:rsid w:val="00E72C25"/>
    <w:rsid w:val="00E73C56"/>
    <w:rsid w:val="00E749DE"/>
    <w:rsid w:val="00E74E6A"/>
    <w:rsid w:val="00E74F73"/>
    <w:rsid w:val="00E7651B"/>
    <w:rsid w:val="00E7660F"/>
    <w:rsid w:val="00E76650"/>
    <w:rsid w:val="00E813FA"/>
    <w:rsid w:val="00E828F1"/>
    <w:rsid w:val="00E8406C"/>
    <w:rsid w:val="00E842F3"/>
    <w:rsid w:val="00E85351"/>
    <w:rsid w:val="00E8575C"/>
    <w:rsid w:val="00E85801"/>
    <w:rsid w:val="00E86110"/>
    <w:rsid w:val="00E8714A"/>
    <w:rsid w:val="00E8784A"/>
    <w:rsid w:val="00E90332"/>
    <w:rsid w:val="00E93DC4"/>
    <w:rsid w:val="00E94DE8"/>
    <w:rsid w:val="00E95255"/>
    <w:rsid w:val="00E960D9"/>
    <w:rsid w:val="00E963EA"/>
    <w:rsid w:val="00E96D3A"/>
    <w:rsid w:val="00EA2C60"/>
    <w:rsid w:val="00EA3E12"/>
    <w:rsid w:val="00EA423D"/>
    <w:rsid w:val="00EA482F"/>
    <w:rsid w:val="00EA5B24"/>
    <w:rsid w:val="00EA5BBA"/>
    <w:rsid w:val="00EA6040"/>
    <w:rsid w:val="00EA61DD"/>
    <w:rsid w:val="00EA7A7E"/>
    <w:rsid w:val="00EB06D1"/>
    <w:rsid w:val="00EB31BF"/>
    <w:rsid w:val="00EB474F"/>
    <w:rsid w:val="00EC1D4F"/>
    <w:rsid w:val="00EC29F3"/>
    <w:rsid w:val="00EC3101"/>
    <w:rsid w:val="00EC64F1"/>
    <w:rsid w:val="00EC7961"/>
    <w:rsid w:val="00ED257B"/>
    <w:rsid w:val="00ED3447"/>
    <w:rsid w:val="00ED3BCA"/>
    <w:rsid w:val="00ED433F"/>
    <w:rsid w:val="00ED6634"/>
    <w:rsid w:val="00ED6CBE"/>
    <w:rsid w:val="00ED739A"/>
    <w:rsid w:val="00ED7679"/>
    <w:rsid w:val="00ED7926"/>
    <w:rsid w:val="00ED7B45"/>
    <w:rsid w:val="00ED7F05"/>
    <w:rsid w:val="00EE0DD3"/>
    <w:rsid w:val="00EE3A07"/>
    <w:rsid w:val="00EE4B22"/>
    <w:rsid w:val="00EE5B34"/>
    <w:rsid w:val="00EE6C7D"/>
    <w:rsid w:val="00EE6ECD"/>
    <w:rsid w:val="00EF071F"/>
    <w:rsid w:val="00EF0A12"/>
    <w:rsid w:val="00EF0D38"/>
    <w:rsid w:val="00EF11CC"/>
    <w:rsid w:val="00EF2845"/>
    <w:rsid w:val="00EF335A"/>
    <w:rsid w:val="00EF63DD"/>
    <w:rsid w:val="00EF65C6"/>
    <w:rsid w:val="00EF69A6"/>
    <w:rsid w:val="00EF6A4C"/>
    <w:rsid w:val="00EF6E6F"/>
    <w:rsid w:val="00F01953"/>
    <w:rsid w:val="00F01F9A"/>
    <w:rsid w:val="00F02E82"/>
    <w:rsid w:val="00F02FDA"/>
    <w:rsid w:val="00F034C6"/>
    <w:rsid w:val="00F042A4"/>
    <w:rsid w:val="00F04FE5"/>
    <w:rsid w:val="00F05145"/>
    <w:rsid w:val="00F057BC"/>
    <w:rsid w:val="00F05BAB"/>
    <w:rsid w:val="00F064BC"/>
    <w:rsid w:val="00F070ED"/>
    <w:rsid w:val="00F070F8"/>
    <w:rsid w:val="00F0714E"/>
    <w:rsid w:val="00F12F16"/>
    <w:rsid w:val="00F14643"/>
    <w:rsid w:val="00F14886"/>
    <w:rsid w:val="00F148E3"/>
    <w:rsid w:val="00F14984"/>
    <w:rsid w:val="00F14A4E"/>
    <w:rsid w:val="00F1577C"/>
    <w:rsid w:val="00F15B1A"/>
    <w:rsid w:val="00F15FB3"/>
    <w:rsid w:val="00F17555"/>
    <w:rsid w:val="00F17B21"/>
    <w:rsid w:val="00F17BA7"/>
    <w:rsid w:val="00F17C94"/>
    <w:rsid w:val="00F17F9D"/>
    <w:rsid w:val="00F20656"/>
    <w:rsid w:val="00F2097C"/>
    <w:rsid w:val="00F2254E"/>
    <w:rsid w:val="00F227FA"/>
    <w:rsid w:val="00F22A63"/>
    <w:rsid w:val="00F23F6C"/>
    <w:rsid w:val="00F250C6"/>
    <w:rsid w:val="00F253D7"/>
    <w:rsid w:val="00F25C4A"/>
    <w:rsid w:val="00F25FA6"/>
    <w:rsid w:val="00F267B8"/>
    <w:rsid w:val="00F3133A"/>
    <w:rsid w:val="00F313A5"/>
    <w:rsid w:val="00F316F6"/>
    <w:rsid w:val="00F31905"/>
    <w:rsid w:val="00F31CD8"/>
    <w:rsid w:val="00F32725"/>
    <w:rsid w:val="00F32FAF"/>
    <w:rsid w:val="00F34C3A"/>
    <w:rsid w:val="00F35088"/>
    <w:rsid w:val="00F35AEF"/>
    <w:rsid w:val="00F36DD7"/>
    <w:rsid w:val="00F37993"/>
    <w:rsid w:val="00F37B66"/>
    <w:rsid w:val="00F37E26"/>
    <w:rsid w:val="00F40237"/>
    <w:rsid w:val="00F404FE"/>
    <w:rsid w:val="00F41FBA"/>
    <w:rsid w:val="00F425B2"/>
    <w:rsid w:val="00F42F56"/>
    <w:rsid w:val="00F4329F"/>
    <w:rsid w:val="00F44E86"/>
    <w:rsid w:val="00F44FB8"/>
    <w:rsid w:val="00F457CA"/>
    <w:rsid w:val="00F45828"/>
    <w:rsid w:val="00F46195"/>
    <w:rsid w:val="00F46DD5"/>
    <w:rsid w:val="00F46DD8"/>
    <w:rsid w:val="00F46ED1"/>
    <w:rsid w:val="00F50C66"/>
    <w:rsid w:val="00F50D79"/>
    <w:rsid w:val="00F53D46"/>
    <w:rsid w:val="00F54925"/>
    <w:rsid w:val="00F55104"/>
    <w:rsid w:val="00F55868"/>
    <w:rsid w:val="00F55B5C"/>
    <w:rsid w:val="00F568AD"/>
    <w:rsid w:val="00F5764B"/>
    <w:rsid w:val="00F6039A"/>
    <w:rsid w:val="00F60B21"/>
    <w:rsid w:val="00F60D6A"/>
    <w:rsid w:val="00F62E95"/>
    <w:rsid w:val="00F63005"/>
    <w:rsid w:val="00F644B1"/>
    <w:rsid w:val="00F646F5"/>
    <w:rsid w:val="00F64C3F"/>
    <w:rsid w:val="00F64FBB"/>
    <w:rsid w:val="00F67692"/>
    <w:rsid w:val="00F70AB0"/>
    <w:rsid w:val="00F70FD2"/>
    <w:rsid w:val="00F73D6E"/>
    <w:rsid w:val="00F748FD"/>
    <w:rsid w:val="00F75C0D"/>
    <w:rsid w:val="00F75E71"/>
    <w:rsid w:val="00F75EF8"/>
    <w:rsid w:val="00F7789F"/>
    <w:rsid w:val="00F80134"/>
    <w:rsid w:val="00F811C2"/>
    <w:rsid w:val="00F82732"/>
    <w:rsid w:val="00F83997"/>
    <w:rsid w:val="00F84A9F"/>
    <w:rsid w:val="00F85376"/>
    <w:rsid w:val="00F85C28"/>
    <w:rsid w:val="00F85E64"/>
    <w:rsid w:val="00F860EF"/>
    <w:rsid w:val="00F87EFE"/>
    <w:rsid w:val="00F91B2A"/>
    <w:rsid w:val="00F9205A"/>
    <w:rsid w:val="00F94E9A"/>
    <w:rsid w:val="00F958F9"/>
    <w:rsid w:val="00F959C4"/>
    <w:rsid w:val="00F95E05"/>
    <w:rsid w:val="00F96303"/>
    <w:rsid w:val="00F96428"/>
    <w:rsid w:val="00F965AB"/>
    <w:rsid w:val="00F97B1B"/>
    <w:rsid w:val="00F97E9B"/>
    <w:rsid w:val="00FA0667"/>
    <w:rsid w:val="00FA092C"/>
    <w:rsid w:val="00FA11AE"/>
    <w:rsid w:val="00FA27EA"/>
    <w:rsid w:val="00FA2925"/>
    <w:rsid w:val="00FA3B9F"/>
    <w:rsid w:val="00FA5E72"/>
    <w:rsid w:val="00FA63C8"/>
    <w:rsid w:val="00FA651D"/>
    <w:rsid w:val="00FB09C8"/>
    <w:rsid w:val="00FB11AB"/>
    <w:rsid w:val="00FB23B2"/>
    <w:rsid w:val="00FB2AC5"/>
    <w:rsid w:val="00FB4767"/>
    <w:rsid w:val="00FB56D6"/>
    <w:rsid w:val="00FB57EA"/>
    <w:rsid w:val="00FB669C"/>
    <w:rsid w:val="00FB74D1"/>
    <w:rsid w:val="00FB7F90"/>
    <w:rsid w:val="00FC26BE"/>
    <w:rsid w:val="00FC26E6"/>
    <w:rsid w:val="00FC3AB2"/>
    <w:rsid w:val="00FC445E"/>
    <w:rsid w:val="00FC50AF"/>
    <w:rsid w:val="00FC5418"/>
    <w:rsid w:val="00FC567F"/>
    <w:rsid w:val="00FC61C9"/>
    <w:rsid w:val="00FC6519"/>
    <w:rsid w:val="00FD0919"/>
    <w:rsid w:val="00FD1859"/>
    <w:rsid w:val="00FD2EC0"/>
    <w:rsid w:val="00FD3A20"/>
    <w:rsid w:val="00FD3B9C"/>
    <w:rsid w:val="00FD3F9D"/>
    <w:rsid w:val="00FD51A9"/>
    <w:rsid w:val="00FD5539"/>
    <w:rsid w:val="00FD5E6C"/>
    <w:rsid w:val="00FD6002"/>
    <w:rsid w:val="00FD6A59"/>
    <w:rsid w:val="00FD6F4A"/>
    <w:rsid w:val="00FE0C62"/>
    <w:rsid w:val="00FE166F"/>
    <w:rsid w:val="00FE27D3"/>
    <w:rsid w:val="00FE301E"/>
    <w:rsid w:val="00FE3B39"/>
    <w:rsid w:val="00FE3C7D"/>
    <w:rsid w:val="00FE418D"/>
    <w:rsid w:val="00FE60BC"/>
    <w:rsid w:val="00FE62B6"/>
    <w:rsid w:val="00FE67A8"/>
    <w:rsid w:val="00FE70C9"/>
    <w:rsid w:val="00FE7305"/>
    <w:rsid w:val="00FE737F"/>
    <w:rsid w:val="00FE7CC3"/>
    <w:rsid w:val="00FF0160"/>
    <w:rsid w:val="00FF021C"/>
    <w:rsid w:val="00FF0DB4"/>
    <w:rsid w:val="00FF0F6B"/>
    <w:rsid w:val="00FF122A"/>
    <w:rsid w:val="00FF2549"/>
    <w:rsid w:val="00FF47B1"/>
    <w:rsid w:val="00FF5285"/>
    <w:rsid w:val="00FF5827"/>
    <w:rsid w:val="00FF61CE"/>
    <w:rsid w:val="00FF634B"/>
    <w:rsid w:val="00FF6810"/>
    <w:rsid w:val="00FF7D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77EC537"/>
  <w15:chartTrackingRefBased/>
  <w15:docId w15:val="{2012B8C3-84E2-46E4-BCC8-7C3E7B1DE6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653AE0"/>
    <w:pPr>
      <w:spacing w:after="0" w:line="276" w:lineRule="auto"/>
      <w:ind w:firstLine="709"/>
      <w:jc w:val="both"/>
    </w:pPr>
    <w:rPr>
      <w:rFonts w:ascii="Times New Roman" w:hAnsi="Times New Roman"/>
      <w:position w:val="-1"/>
      <w:sz w:val="24"/>
    </w:rPr>
  </w:style>
  <w:style w:type="paragraph" w:styleId="1">
    <w:name w:val="heading 1"/>
    <w:basedOn w:val="a1"/>
    <w:next w:val="a1"/>
    <w:link w:val="10"/>
    <w:uiPriority w:val="9"/>
    <w:qFormat/>
    <w:rsid w:val="00E53AD8"/>
    <w:pPr>
      <w:keepNext/>
      <w:keepLines/>
      <w:numPr>
        <w:numId w:val="14"/>
      </w:numPr>
      <w:tabs>
        <w:tab w:val="left" w:pos="567"/>
      </w:tabs>
      <w:ind w:left="567" w:firstLine="0"/>
      <w:outlineLvl w:val="0"/>
    </w:pPr>
    <w:rPr>
      <w:rFonts w:eastAsiaTheme="majorEastAsia" w:cstheme="majorBidi"/>
      <w:b/>
      <w:bCs/>
      <w:caps/>
      <w:sz w:val="32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FE166F"/>
    <w:pPr>
      <w:keepNext/>
      <w:keepLines/>
      <w:numPr>
        <w:ilvl w:val="1"/>
        <w:numId w:val="14"/>
      </w:numPr>
      <w:spacing w:before="480" w:after="240"/>
      <w:ind w:left="0" w:firstLine="567"/>
      <w:outlineLvl w:val="1"/>
    </w:pPr>
    <w:rPr>
      <w:rFonts w:eastAsiaTheme="majorEastAsia" w:cstheme="majorBidi"/>
      <w:b/>
      <w:bCs/>
      <w:sz w:val="32"/>
      <w:szCs w:val="26"/>
      <w:lang w:val="en-US"/>
    </w:rPr>
  </w:style>
  <w:style w:type="paragraph" w:styleId="3">
    <w:name w:val="heading 3"/>
    <w:basedOn w:val="a1"/>
    <w:next w:val="a1"/>
    <w:link w:val="30"/>
    <w:uiPriority w:val="9"/>
    <w:unhideWhenUsed/>
    <w:qFormat/>
    <w:rsid w:val="00C032E7"/>
    <w:pPr>
      <w:keepNext/>
      <w:keepLines/>
      <w:numPr>
        <w:ilvl w:val="2"/>
        <w:numId w:val="14"/>
      </w:numPr>
      <w:spacing w:before="200"/>
      <w:outlineLvl w:val="2"/>
    </w:pPr>
    <w:rPr>
      <w:rFonts w:eastAsiaTheme="majorEastAsia" w:cstheme="majorBidi"/>
      <w:b/>
      <w:bCs/>
      <w:color w:val="5B9BD5" w:themeColor="accent1"/>
    </w:rPr>
  </w:style>
  <w:style w:type="paragraph" w:styleId="4">
    <w:name w:val="heading 4"/>
    <w:basedOn w:val="a1"/>
    <w:next w:val="a1"/>
    <w:link w:val="40"/>
    <w:uiPriority w:val="9"/>
    <w:unhideWhenUsed/>
    <w:qFormat/>
    <w:rsid w:val="00C032E7"/>
    <w:pPr>
      <w:keepNext/>
      <w:keepLines/>
      <w:numPr>
        <w:ilvl w:val="3"/>
        <w:numId w:val="14"/>
      </w:numPr>
      <w:spacing w:before="200"/>
      <w:outlineLvl w:val="3"/>
    </w:pPr>
    <w:rPr>
      <w:rFonts w:eastAsiaTheme="majorEastAsia" w:cstheme="majorBidi"/>
      <w:b/>
      <w:bCs/>
      <w:i/>
      <w:iCs/>
      <w:color w:val="5B9BD5" w:themeColor="accent1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C032E7"/>
    <w:pPr>
      <w:keepNext/>
      <w:keepLines/>
      <w:numPr>
        <w:ilvl w:val="4"/>
        <w:numId w:val="14"/>
      </w:numPr>
      <w:spacing w:before="40"/>
      <w:outlineLvl w:val="4"/>
    </w:pPr>
    <w:rPr>
      <w:rFonts w:eastAsiaTheme="majorEastAsia" w:cstheme="majorBidi"/>
      <w:color w:val="2E74B5" w:themeColor="accent1" w:themeShade="B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0E3D48"/>
    <w:pPr>
      <w:keepNext/>
      <w:keepLines/>
      <w:numPr>
        <w:ilvl w:val="5"/>
        <w:numId w:val="14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0E3D48"/>
    <w:pPr>
      <w:keepNext/>
      <w:keepLines/>
      <w:numPr>
        <w:ilvl w:val="6"/>
        <w:numId w:val="14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0E3D48"/>
    <w:pPr>
      <w:keepNext/>
      <w:keepLines/>
      <w:numPr>
        <w:ilvl w:val="7"/>
        <w:numId w:val="14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0E3D48"/>
    <w:pPr>
      <w:keepNext/>
      <w:keepLines/>
      <w:numPr>
        <w:ilvl w:val="8"/>
        <w:numId w:val="14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E53AD8"/>
    <w:rPr>
      <w:rFonts w:ascii="Times New Roman" w:eastAsiaTheme="majorEastAsia" w:hAnsi="Times New Roman" w:cstheme="majorBidi"/>
      <w:b/>
      <w:bCs/>
      <w:caps/>
      <w:position w:val="-1"/>
      <w:sz w:val="32"/>
      <w:szCs w:val="28"/>
    </w:rPr>
  </w:style>
  <w:style w:type="character" w:customStyle="1" w:styleId="20">
    <w:name w:val="Заголовок 2 Знак"/>
    <w:basedOn w:val="a2"/>
    <w:link w:val="2"/>
    <w:uiPriority w:val="9"/>
    <w:rsid w:val="00FE166F"/>
    <w:rPr>
      <w:rFonts w:ascii="Times New Roman" w:eastAsiaTheme="majorEastAsia" w:hAnsi="Times New Roman" w:cstheme="majorBidi"/>
      <w:b/>
      <w:bCs/>
      <w:position w:val="-1"/>
      <w:sz w:val="32"/>
      <w:szCs w:val="26"/>
      <w:lang w:val="en-US"/>
    </w:rPr>
  </w:style>
  <w:style w:type="character" w:customStyle="1" w:styleId="30">
    <w:name w:val="Заголовок 3 Знак"/>
    <w:basedOn w:val="a2"/>
    <w:link w:val="3"/>
    <w:uiPriority w:val="9"/>
    <w:rsid w:val="00C032E7"/>
    <w:rPr>
      <w:rFonts w:ascii="Times New Roman" w:eastAsiaTheme="majorEastAsia" w:hAnsi="Times New Roman" w:cstheme="majorBidi"/>
      <w:b/>
      <w:bCs/>
      <w:color w:val="5B9BD5" w:themeColor="accent1"/>
      <w:sz w:val="28"/>
    </w:rPr>
  </w:style>
  <w:style w:type="character" w:customStyle="1" w:styleId="40">
    <w:name w:val="Заголовок 4 Знак"/>
    <w:basedOn w:val="a2"/>
    <w:link w:val="4"/>
    <w:uiPriority w:val="9"/>
    <w:rsid w:val="00C032E7"/>
    <w:rPr>
      <w:rFonts w:ascii="Times New Roman" w:eastAsiaTheme="majorEastAsia" w:hAnsi="Times New Roman" w:cstheme="majorBidi"/>
      <w:b/>
      <w:bCs/>
      <w:i/>
      <w:iCs/>
      <w:color w:val="5B9BD5" w:themeColor="accent1"/>
      <w:sz w:val="28"/>
    </w:rPr>
  </w:style>
  <w:style w:type="paragraph" w:styleId="a5">
    <w:name w:val="TOC Heading"/>
    <w:basedOn w:val="1"/>
    <w:next w:val="a1"/>
    <w:uiPriority w:val="39"/>
    <w:unhideWhenUsed/>
    <w:qFormat/>
    <w:rsid w:val="00E34EDE"/>
    <w:pPr>
      <w:outlineLvl w:val="9"/>
    </w:pPr>
    <w:rPr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251AD9"/>
    <w:pPr>
      <w:tabs>
        <w:tab w:val="right" w:leader="dot" w:pos="9629"/>
      </w:tabs>
      <w:spacing w:after="100"/>
      <w:ind w:firstLine="0"/>
    </w:pPr>
  </w:style>
  <w:style w:type="paragraph" w:styleId="21">
    <w:name w:val="toc 2"/>
    <w:basedOn w:val="a1"/>
    <w:next w:val="a1"/>
    <w:autoRedefine/>
    <w:uiPriority w:val="39"/>
    <w:unhideWhenUsed/>
    <w:rsid w:val="00E34EDE"/>
    <w:pPr>
      <w:spacing w:after="100"/>
      <w:ind w:left="220"/>
    </w:pPr>
  </w:style>
  <w:style w:type="paragraph" w:styleId="31">
    <w:name w:val="toc 3"/>
    <w:basedOn w:val="a1"/>
    <w:next w:val="a1"/>
    <w:autoRedefine/>
    <w:uiPriority w:val="39"/>
    <w:unhideWhenUsed/>
    <w:rsid w:val="00E34EDE"/>
    <w:pPr>
      <w:spacing w:after="100"/>
      <w:ind w:left="440"/>
    </w:pPr>
  </w:style>
  <w:style w:type="character" w:styleId="a6">
    <w:name w:val="Hyperlink"/>
    <w:basedOn w:val="a2"/>
    <w:uiPriority w:val="99"/>
    <w:unhideWhenUsed/>
    <w:rsid w:val="00E34EDE"/>
    <w:rPr>
      <w:color w:val="0563C1" w:themeColor="hyperlink"/>
      <w:u w:val="single"/>
    </w:rPr>
  </w:style>
  <w:style w:type="paragraph" w:styleId="a7">
    <w:name w:val="List Paragraph"/>
    <w:basedOn w:val="a1"/>
    <w:uiPriority w:val="34"/>
    <w:qFormat/>
    <w:rsid w:val="00600109"/>
    <w:pPr>
      <w:ind w:left="720"/>
      <w:contextualSpacing/>
    </w:pPr>
  </w:style>
  <w:style w:type="paragraph" w:customStyle="1" w:styleId="a0">
    <w:name w:val="Список иван"/>
    <w:basedOn w:val="a1"/>
    <w:link w:val="a8"/>
    <w:uiPriority w:val="99"/>
    <w:qFormat/>
    <w:rsid w:val="00C032E7"/>
    <w:pPr>
      <w:numPr>
        <w:numId w:val="1"/>
      </w:numPr>
      <w:ind w:left="720"/>
    </w:pPr>
  </w:style>
  <w:style w:type="paragraph" w:styleId="a9">
    <w:name w:val="No Spacing"/>
    <w:uiPriority w:val="1"/>
    <w:qFormat/>
    <w:rsid w:val="000D3DEE"/>
    <w:pPr>
      <w:spacing w:after="0" w:line="240" w:lineRule="auto"/>
      <w:ind w:firstLine="567"/>
      <w:jc w:val="both"/>
    </w:pPr>
  </w:style>
  <w:style w:type="character" w:customStyle="1" w:styleId="a8">
    <w:name w:val="Список иван Знак"/>
    <w:basedOn w:val="a2"/>
    <w:link w:val="a0"/>
    <w:uiPriority w:val="99"/>
    <w:rsid w:val="00C032E7"/>
    <w:rPr>
      <w:rFonts w:ascii="Times New Roman" w:hAnsi="Times New Roman"/>
      <w:sz w:val="28"/>
    </w:rPr>
  </w:style>
  <w:style w:type="character" w:customStyle="1" w:styleId="50">
    <w:name w:val="Заголовок 5 Знак"/>
    <w:basedOn w:val="a2"/>
    <w:link w:val="5"/>
    <w:uiPriority w:val="9"/>
    <w:semiHidden/>
    <w:rsid w:val="00C032E7"/>
    <w:rPr>
      <w:rFonts w:ascii="Times New Roman" w:eastAsiaTheme="majorEastAsia" w:hAnsi="Times New Roman" w:cstheme="majorBidi"/>
      <w:color w:val="2E74B5" w:themeColor="accent1" w:themeShade="BF"/>
      <w:sz w:val="28"/>
    </w:rPr>
  </w:style>
  <w:style w:type="paragraph" w:customStyle="1" w:styleId="aa">
    <w:name w:val="подпись рисунка"/>
    <w:basedOn w:val="a1"/>
    <w:next w:val="a1"/>
    <w:link w:val="ab"/>
    <w:qFormat/>
    <w:rsid w:val="00553DD8"/>
    <w:pPr>
      <w:keepLines/>
      <w:spacing w:after="240" w:line="240" w:lineRule="auto"/>
      <w:ind w:firstLine="0"/>
      <w:jc w:val="center"/>
    </w:pPr>
    <w:rPr>
      <w:i/>
      <w:szCs w:val="28"/>
    </w:rPr>
  </w:style>
  <w:style w:type="character" w:customStyle="1" w:styleId="ab">
    <w:name w:val="подпись рисунка Знак"/>
    <w:basedOn w:val="a2"/>
    <w:link w:val="aa"/>
    <w:rsid w:val="00553DD8"/>
    <w:rPr>
      <w:rFonts w:ascii="Times New Roman" w:hAnsi="Times New Roman"/>
      <w:i/>
      <w:sz w:val="28"/>
      <w:szCs w:val="28"/>
    </w:rPr>
  </w:style>
  <w:style w:type="paragraph" w:customStyle="1" w:styleId="ac">
    <w:name w:val="Картинка"/>
    <w:basedOn w:val="a1"/>
    <w:link w:val="ad"/>
    <w:qFormat/>
    <w:rsid w:val="00385077"/>
    <w:pPr>
      <w:keepNext/>
      <w:spacing w:before="120" w:after="120"/>
      <w:ind w:left="567" w:firstLine="0"/>
      <w:jc w:val="center"/>
    </w:pPr>
  </w:style>
  <w:style w:type="character" w:customStyle="1" w:styleId="ad">
    <w:name w:val="Картинка Знак"/>
    <w:basedOn w:val="a2"/>
    <w:link w:val="ac"/>
    <w:rsid w:val="00385077"/>
    <w:rPr>
      <w:rFonts w:ascii="Times New Roman" w:hAnsi="Times New Roman"/>
      <w:position w:val="-1"/>
      <w:sz w:val="28"/>
    </w:rPr>
  </w:style>
  <w:style w:type="paragraph" w:styleId="ae">
    <w:name w:val="Body Text"/>
    <w:aliases w:val="Основной текст Знак Знак"/>
    <w:basedOn w:val="a1"/>
    <w:link w:val="12"/>
    <w:unhideWhenUsed/>
    <w:rsid w:val="004125B9"/>
    <w:pPr>
      <w:spacing w:after="120"/>
      <w:contextualSpacing/>
    </w:pPr>
    <w:rPr>
      <w:rFonts w:eastAsia="Times New Roman" w:cs="Times New Roman"/>
      <w:szCs w:val="24"/>
      <w:lang w:val="x-none" w:eastAsia="x-none"/>
    </w:rPr>
  </w:style>
  <w:style w:type="character" w:customStyle="1" w:styleId="af">
    <w:name w:val="Основной текст Знак"/>
    <w:basedOn w:val="a2"/>
    <w:uiPriority w:val="99"/>
    <w:semiHidden/>
    <w:rsid w:val="004125B9"/>
    <w:rPr>
      <w:rFonts w:ascii="Times New Roman" w:hAnsi="Times New Roman"/>
      <w:sz w:val="28"/>
    </w:rPr>
  </w:style>
  <w:style w:type="character" w:customStyle="1" w:styleId="12">
    <w:name w:val="Основной текст Знак1"/>
    <w:aliases w:val="Основной текст Знак Знак Знак"/>
    <w:link w:val="ae"/>
    <w:rsid w:val="004125B9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customStyle="1" w:styleId="af0">
    <w:name w:val="Изображение рисунка"/>
    <w:basedOn w:val="a1"/>
    <w:next w:val="a1"/>
    <w:link w:val="af1"/>
    <w:rsid w:val="004125B9"/>
    <w:pPr>
      <w:keepNext/>
      <w:keepLines/>
      <w:suppressAutoHyphens/>
      <w:spacing w:line="240" w:lineRule="auto"/>
      <w:ind w:firstLine="0"/>
      <w:contextualSpacing/>
      <w:jc w:val="center"/>
    </w:pPr>
    <w:rPr>
      <w:rFonts w:eastAsia="Times New Roman" w:cs="Times New Roman"/>
      <w:szCs w:val="24"/>
      <w:lang w:eastAsia="ru-RU"/>
    </w:rPr>
  </w:style>
  <w:style w:type="character" w:customStyle="1" w:styleId="af1">
    <w:name w:val="Изображение рисунка Знак"/>
    <w:link w:val="af0"/>
    <w:rsid w:val="004125B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2">
    <w:name w:val="header"/>
    <w:basedOn w:val="a1"/>
    <w:link w:val="af3"/>
    <w:uiPriority w:val="99"/>
    <w:unhideWhenUsed/>
    <w:rsid w:val="001F0162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Верхний колонтитул Знак"/>
    <w:basedOn w:val="a2"/>
    <w:link w:val="af2"/>
    <w:uiPriority w:val="99"/>
    <w:rsid w:val="001F0162"/>
    <w:rPr>
      <w:rFonts w:ascii="Times New Roman" w:hAnsi="Times New Roman"/>
      <w:sz w:val="28"/>
    </w:rPr>
  </w:style>
  <w:style w:type="paragraph" w:styleId="af4">
    <w:name w:val="footer"/>
    <w:basedOn w:val="a1"/>
    <w:link w:val="af5"/>
    <w:uiPriority w:val="99"/>
    <w:unhideWhenUsed/>
    <w:rsid w:val="001F0162"/>
    <w:pPr>
      <w:tabs>
        <w:tab w:val="center" w:pos="4677"/>
        <w:tab w:val="right" w:pos="9355"/>
      </w:tabs>
      <w:spacing w:line="240" w:lineRule="auto"/>
    </w:pPr>
  </w:style>
  <w:style w:type="character" w:customStyle="1" w:styleId="af5">
    <w:name w:val="Нижний колонтитул Знак"/>
    <w:basedOn w:val="a2"/>
    <w:link w:val="af4"/>
    <w:uiPriority w:val="99"/>
    <w:rsid w:val="001F0162"/>
    <w:rPr>
      <w:rFonts w:ascii="Times New Roman" w:hAnsi="Times New Roman"/>
      <w:sz w:val="28"/>
    </w:rPr>
  </w:style>
  <w:style w:type="paragraph" w:customStyle="1" w:styleId="SP6139287">
    <w:name w:val="SP.6.139287"/>
    <w:basedOn w:val="a1"/>
    <w:next w:val="a1"/>
    <w:uiPriority w:val="99"/>
    <w:rsid w:val="006F2FBE"/>
    <w:pPr>
      <w:autoSpaceDE w:val="0"/>
      <w:autoSpaceDN w:val="0"/>
      <w:adjustRightInd w:val="0"/>
      <w:spacing w:line="240" w:lineRule="auto"/>
      <w:ind w:firstLine="0"/>
      <w:jc w:val="left"/>
    </w:pPr>
    <w:rPr>
      <w:rFonts w:ascii="Arial" w:hAnsi="Arial" w:cs="Arial"/>
      <w:szCs w:val="24"/>
    </w:rPr>
  </w:style>
  <w:style w:type="paragraph" w:customStyle="1" w:styleId="SP6139334">
    <w:name w:val="SP.6.139334"/>
    <w:basedOn w:val="a1"/>
    <w:next w:val="a1"/>
    <w:uiPriority w:val="99"/>
    <w:rsid w:val="006F2FBE"/>
    <w:pPr>
      <w:autoSpaceDE w:val="0"/>
      <w:autoSpaceDN w:val="0"/>
      <w:adjustRightInd w:val="0"/>
      <w:spacing w:line="240" w:lineRule="auto"/>
      <w:ind w:firstLine="0"/>
      <w:jc w:val="left"/>
    </w:pPr>
    <w:rPr>
      <w:rFonts w:ascii="Arial" w:hAnsi="Arial" w:cs="Arial"/>
      <w:szCs w:val="24"/>
    </w:rPr>
  </w:style>
  <w:style w:type="character" w:customStyle="1" w:styleId="SC6102406">
    <w:name w:val="SC.6.102406"/>
    <w:uiPriority w:val="99"/>
    <w:rsid w:val="006F2FBE"/>
    <w:rPr>
      <w:i/>
      <w:iCs/>
      <w:color w:val="000000"/>
      <w:sz w:val="18"/>
      <w:szCs w:val="18"/>
    </w:rPr>
  </w:style>
  <w:style w:type="paragraph" w:styleId="af6">
    <w:name w:val="endnote text"/>
    <w:basedOn w:val="a1"/>
    <w:link w:val="af7"/>
    <w:uiPriority w:val="99"/>
    <w:semiHidden/>
    <w:unhideWhenUsed/>
    <w:rsid w:val="00F32FAF"/>
    <w:pPr>
      <w:spacing w:line="240" w:lineRule="auto"/>
    </w:pPr>
    <w:rPr>
      <w:sz w:val="20"/>
      <w:szCs w:val="20"/>
    </w:rPr>
  </w:style>
  <w:style w:type="character" w:customStyle="1" w:styleId="af7">
    <w:name w:val="Текст концевой сноски Знак"/>
    <w:basedOn w:val="a2"/>
    <w:link w:val="af6"/>
    <w:uiPriority w:val="99"/>
    <w:semiHidden/>
    <w:rsid w:val="00F32FAF"/>
    <w:rPr>
      <w:rFonts w:ascii="Times New Roman" w:hAnsi="Times New Roman"/>
      <w:sz w:val="20"/>
      <w:szCs w:val="20"/>
    </w:rPr>
  </w:style>
  <w:style w:type="character" w:styleId="af8">
    <w:name w:val="endnote reference"/>
    <w:basedOn w:val="a2"/>
    <w:uiPriority w:val="99"/>
    <w:semiHidden/>
    <w:unhideWhenUsed/>
    <w:rsid w:val="00F32FAF"/>
    <w:rPr>
      <w:vertAlign w:val="superscript"/>
    </w:rPr>
  </w:style>
  <w:style w:type="character" w:customStyle="1" w:styleId="MTEquationSection">
    <w:name w:val="MTEquationSection"/>
    <w:basedOn w:val="a2"/>
    <w:rsid w:val="00F32FAF"/>
    <w:rPr>
      <w:vanish/>
      <w:color w:val="FF0000"/>
    </w:rPr>
  </w:style>
  <w:style w:type="paragraph" w:styleId="af9">
    <w:name w:val="Balloon Text"/>
    <w:basedOn w:val="a1"/>
    <w:link w:val="afa"/>
    <w:uiPriority w:val="99"/>
    <w:semiHidden/>
    <w:unhideWhenUsed/>
    <w:rsid w:val="009A0B75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a">
    <w:name w:val="Текст выноски Знак"/>
    <w:basedOn w:val="a2"/>
    <w:link w:val="af9"/>
    <w:uiPriority w:val="99"/>
    <w:semiHidden/>
    <w:rsid w:val="009A0B75"/>
    <w:rPr>
      <w:rFonts w:ascii="Segoe UI" w:hAnsi="Segoe UI" w:cs="Segoe UI"/>
      <w:sz w:val="18"/>
      <w:szCs w:val="18"/>
    </w:rPr>
  </w:style>
  <w:style w:type="paragraph" w:styleId="afb">
    <w:name w:val="caption"/>
    <w:basedOn w:val="a1"/>
    <w:next w:val="a1"/>
    <w:uiPriority w:val="35"/>
    <w:unhideWhenUsed/>
    <w:qFormat/>
    <w:rsid w:val="00C61738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60">
    <w:name w:val="Заголовок 6 Знак"/>
    <w:basedOn w:val="a2"/>
    <w:link w:val="6"/>
    <w:uiPriority w:val="9"/>
    <w:semiHidden/>
    <w:rsid w:val="000E3D48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paragraph" w:customStyle="1" w:styleId="afc">
    <w:name w:val="Выделенный"/>
    <w:basedOn w:val="a1"/>
    <w:next w:val="a1"/>
    <w:link w:val="afd"/>
    <w:qFormat/>
    <w:rsid w:val="00D22999"/>
    <w:pPr>
      <w:keepNext/>
    </w:pPr>
    <w:rPr>
      <w:b/>
    </w:rPr>
  </w:style>
  <w:style w:type="character" w:customStyle="1" w:styleId="70">
    <w:name w:val="Заголовок 7 Знак"/>
    <w:basedOn w:val="a2"/>
    <w:link w:val="7"/>
    <w:uiPriority w:val="9"/>
    <w:semiHidden/>
    <w:rsid w:val="000E3D48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character" w:customStyle="1" w:styleId="afd">
    <w:name w:val="Выделенный Знак"/>
    <w:basedOn w:val="ad"/>
    <w:link w:val="afc"/>
    <w:rsid w:val="00D22999"/>
    <w:rPr>
      <w:rFonts w:ascii="Times New Roman" w:hAnsi="Times New Roman"/>
      <w:b/>
      <w:position w:val="-1"/>
      <w:sz w:val="28"/>
    </w:rPr>
  </w:style>
  <w:style w:type="character" w:customStyle="1" w:styleId="80">
    <w:name w:val="Заголовок 8 Знак"/>
    <w:basedOn w:val="a2"/>
    <w:link w:val="8"/>
    <w:uiPriority w:val="9"/>
    <w:semiHidden/>
    <w:rsid w:val="000E3D48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2"/>
    <w:link w:val="9"/>
    <w:uiPriority w:val="9"/>
    <w:semiHidden/>
    <w:rsid w:val="000E3D4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">
    <w:name w:val="List Bullet"/>
    <w:basedOn w:val="a1"/>
    <w:uiPriority w:val="99"/>
    <w:unhideWhenUsed/>
    <w:rsid w:val="007C7204"/>
    <w:pPr>
      <w:numPr>
        <w:numId w:val="3"/>
      </w:numPr>
      <w:contextualSpacing/>
    </w:pPr>
  </w:style>
  <w:style w:type="character" w:customStyle="1" w:styleId="apple-style-span">
    <w:name w:val="apple-style-span"/>
    <w:basedOn w:val="a2"/>
    <w:uiPriority w:val="99"/>
    <w:rsid w:val="0053595E"/>
    <w:rPr>
      <w:rFonts w:cs="Times New Roman"/>
    </w:rPr>
  </w:style>
  <w:style w:type="character" w:customStyle="1" w:styleId="apple-converted-space">
    <w:name w:val="apple-converted-space"/>
    <w:rsid w:val="0053595E"/>
  </w:style>
  <w:style w:type="character" w:styleId="HTML">
    <w:name w:val="HTML Cite"/>
    <w:basedOn w:val="a2"/>
    <w:uiPriority w:val="99"/>
    <w:semiHidden/>
    <w:unhideWhenUsed/>
    <w:rsid w:val="0053595E"/>
    <w:rPr>
      <w:i/>
      <w:iCs/>
    </w:rPr>
  </w:style>
  <w:style w:type="paragraph" w:customStyle="1" w:styleId="MY">
    <w:name w:val="Список_MY"/>
    <w:basedOn w:val="a7"/>
    <w:link w:val="MY0"/>
    <w:qFormat/>
    <w:rsid w:val="00DA2CB5"/>
    <w:pPr>
      <w:numPr>
        <w:numId w:val="4"/>
      </w:numPr>
      <w:tabs>
        <w:tab w:val="left" w:pos="1319"/>
      </w:tabs>
      <w:autoSpaceDE w:val="0"/>
      <w:autoSpaceDN w:val="0"/>
      <w:adjustRightInd w:val="0"/>
      <w:ind w:left="1418" w:hanging="709"/>
    </w:pPr>
    <w:rPr>
      <w:rFonts w:eastAsia="Calibri" w:cs="Times New Roman"/>
      <w:szCs w:val="28"/>
      <w:lang w:val="en-US" w:eastAsia="ru-RU"/>
    </w:rPr>
  </w:style>
  <w:style w:type="character" w:customStyle="1" w:styleId="MY0">
    <w:name w:val="Список_MY Знак"/>
    <w:basedOn w:val="a2"/>
    <w:link w:val="MY"/>
    <w:rsid w:val="00DA2CB5"/>
    <w:rPr>
      <w:rFonts w:ascii="Times New Roman" w:eastAsia="Calibri" w:hAnsi="Times New Roman" w:cs="Times New Roman"/>
      <w:position w:val="-1"/>
      <w:sz w:val="28"/>
      <w:szCs w:val="28"/>
      <w:lang w:val="en-US" w:eastAsia="ru-RU"/>
    </w:rPr>
  </w:style>
  <w:style w:type="character" w:customStyle="1" w:styleId="reference-text">
    <w:name w:val="reference-text"/>
    <w:basedOn w:val="a2"/>
    <w:rsid w:val="0053595E"/>
  </w:style>
  <w:style w:type="character" w:customStyle="1" w:styleId="st">
    <w:name w:val="st"/>
    <w:basedOn w:val="a2"/>
    <w:rsid w:val="007F51B5"/>
  </w:style>
  <w:style w:type="character" w:styleId="afe">
    <w:name w:val="Emphasis"/>
    <w:basedOn w:val="a2"/>
    <w:uiPriority w:val="20"/>
    <w:qFormat/>
    <w:rsid w:val="00296231"/>
    <w:rPr>
      <w:i/>
      <w:iCs/>
    </w:rPr>
  </w:style>
  <w:style w:type="character" w:styleId="aff">
    <w:name w:val="Strong"/>
    <w:basedOn w:val="a2"/>
    <w:uiPriority w:val="22"/>
    <w:qFormat/>
    <w:rsid w:val="00C433D7"/>
    <w:rPr>
      <w:b/>
      <w:bCs/>
    </w:rPr>
  </w:style>
  <w:style w:type="character" w:styleId="aff0">
    <w:name w:val="annotation reference"/>
    <w:basedOn w:val="a2"/>
    <w:semiHidden/>
    <w:rsid w:val="002A2E2A"/>
    <w:rPr>
      <w:sz w:val="16"/>
      <w:szCs w:val="16"/>
    </w:rPr>
  </w:style>
  <w:style w:type="paragraph" w:styleId="aff1">
    <w:name w:val="annotation text"/>
    <w:basedOn w:val="a1"/>
    <w:link w:val="aff2"/>
    <w:semiHidden/>
    <w:rsid w:val="002A2E2A"/>
    <w:rPr>
      <w:rFonts w:eastAsia="Times New Roman" w:cs="Times New Roman"/>
      <w:sz w:val="20"/>
      <w:szCs w:val="20"/>
    </w:rPr>
  </w:style>
  <w:style w:type="character" w:customStyle="1" w:styleId="aff2">
    <w:name w:val="Текст примечания Знак"/>
    <w:basedOn w:val="a2"/>
    <w:link w:val="aff1"/>
    <w:semiHidden/>
    <w:rsid w:val="002A2E2A"/>
    <w:rPr>
      <w:rFonts w:ascii="Times New Roman" w:eastAsia="Times New Roman" w:hAnsi="Times New Roman" w:cs="Times New Roman"/>
      <w:sz w:val="20"/>
      <w:szCs w:val="20"/>
    </w:rPr>
  </w:style>
  <w:style w:type="table" w:styleId="aff3">
    <w:name w:val="Table Grid"/>
    <w:basedOn w:val="a3"/>
    <w:uiPriority w:val="59"/>
    <w:rsid w:val="00D957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1"/>
    <w:next w:val="a1"/>
    <w:link w:val="MTDisplayEquation0"/>
    <w:rsid w:val="00406D93"/>
    <w:pPr>
      <w:tabs>
        <w:tab w:val="center" w:pos="4820"/>
        <w:tab w:val="right" w:pos="9640"/>
      </w:tabs>
    </w:pPr>
    <w:rPr>
      <w:position w:val="-36"/>
    </w:rPr>
  </w:style>
  <w:style w:type="character" w:customStyle="1" w:styleId="MTDisplayEquation0">
    <w:name w:val="MTDisplayEquation Знак"/>
    <w:basedOn w:val="a2"/>
    <w:link w:val="MTDisplayEquation"/>
    <w:rsid w:val="00406D93"/>
    <w:rPr>
      <w:rFonts w:ascii="Times New Roman" w:hAnsi="Times New Roman"/>
      <w:position w:val="-36"/>
      <w:sz w:val="28"/>
    </w:rPr>
  </w:style>
  <w:style w:type="paragraph" w:styleId="aff4">
    <w:name w:val="annotation subject"/>
    <w:basedOn w:val="aff1"/>
    <w:next w:val="aff1"/>
    <w:link w:val="aff5"/>
    <w:uiPriority w:val="99"/>
    <w:semiHidden/>
    <w:unhideWhenUsed/>
    <w:rsid w:val="00E06591"/>
    <w:pPr>
      <w:spacing w:line="240" w:lineRule="auto"/>
    </w:pPr>
    <w:rPr>
      <w:rFonts w:eastAsiaTheme="minorHAnsi" w:cstheme="minorBidi"/>
      <w:b/>
      <w:bCs/>
    </w:rPr>
  </w:style>
  <w:style w:type="character" w:customStyle="1" w:styleId="aff5">
    <w:name w:val="Тема примечания Знак"/>
    <w:basedOn w:val="aff2"/>
    <w:link w:val="aff4"/>
    <w:uiPriority w:val="99"/>
    <w:semiHidden/>
    <w:rsid w:val="00E06591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a-size-small">
    <w:name w:val="a-size-small"/>
    <w:basedOn w:val="a2"/>
    <w:rsid w:val="00B0673F"/>
  </w:style>
  <w:style w:type="character" w:customStyle="1" w:styleId="productdetail-authorsmain">
    <w:name w:val="productdetail-authorsmain"/>
    <w:basedOn w:val="a2"/>
    <w:rsid w:val="00B0673F"/>
  </w:style>
  <w:style w:type="paragraph" w:customStyle="1" w:styleId="aff6">
    <w:name w:val="Знак Знак Знак Знак Знак Знак Знак Знак Знак Знак Знак Знак Знак"/>
    <w:basedOn w:val="a1"/>
    <w:rsid w:val="001A1142"/>
    <w:pPr>
      <w:spacing w:after="160" w:line="240" w:lineRule="exact"/>
      <w:ind w:firstLine="0"/>
      <w:jc w:val="left"/>
    </w:pPr>
    <w:rPr>
      <w:rFonts w:ascii="Verdana" w:eastAsia="MS Mincho" w:hAnsi="Verdana" w:cs="Verdana"/>
      <w:sz w:val="20"/>
      <w:szCs w:val="20"/>
      <w:lang w:val="en-US"/>
    </w:rPr>
  </w:style>
  <w:style w:type="paragraph" w:customStyle="1" w:styleId="Default">
    <w:name w:val="Default"/>
    <w:rsid w:val="00C76C3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544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94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3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6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9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04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13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03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29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82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7.wmf"/><Relationship Id="rId138" Type="http://schemas.openxmlformats.org/officeDocument/2006/relationships/image" Target="media/image59.wmf"/><Relationship Id="rId154" Type="http://schemas.openxmlformats.org/officeDocument/2006/relationships/oleObject" Target="embeddings/oleObject83.bin"/><Relationship Id="rId159" Type="http://schemas.openxmlformats.org/officeDocument/2006/relationships/oleObject" Target="embeddings/oleObject86.bin"/><Relationship Id="rId175" Type="http://schemas.openxmlformats.org/officeDocument/2006/relationships/oleObject" Target="embeddings/oleObject97.bin"/><Relationship Id="rId170" Type="http://schemas.openxmlformats.org/officeDocument/2006/relationships/oleObject" Target="embeddings/oleObject93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png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2.wmf"/><Relationship Id="rId128" Type="http://schemas.openxmlformats.org/officeDocument/2006/relationships/image" Target="media/image55.wmf"/><Relationship Id="rId144" Type="http://schemas.openxmlformats.org/officeDocument/2006/relationships/oleObject" Target="embeddings/oleObject76.bin"/><Relationship Id="rId149" Type="http://schemas.openxmlformats.org/officeDocument/2006/relationships/image" Target="media/image63.wmf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67.wmf"/><Relationship Id="rId165" Type="http://schemas.openxmlformats.org/officeDocument/2006/relationships/oleObject" Target="embeddings/oleObject90.bin"/><Relationship Id="rId181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113" Type="http://schemas.openxmlformats.org/officeDocument/2006/relationships/image" Target="media/image49.wmf"/><Relationship Id="rId118" Type="http://schemas.openxmlformats.org/officeDocument/2006/relationships/image" Target="media/image51.png"/><Relationship Id="rId134" Type="http://schemas.openxmlformats.org/officeDocument/2006/relationships/oleObject" Target="embeddings/oleObject70.bin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0.bin"/><Relationship Id="rId155" Type="http://schemas.openxmlformats.org/officeDocument/2006/relationships/image" Target="media/image65.wmf"/><Relationship Id="rId171" Type="http://schemas.openxmlformats.org/officeDocument/2006/relationships/oleObject" Target="embeddings/oleObject94.bin"/><Relationship Id="rId176" Type="http://schemas.openxmlformats.org/officeDocument/2006/relationships/image" Target="media/image72.wmf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5.wmf"/><Relationship Id="rId108" Type="http://schemas.openxmlformats.org/officeDocument/2006/relationships/image" Target="media/image47.wmf"/><Relationship Id="rId124" Type="http://schemas.openxmlformats.org/officeDocument/2006/relationships/oleObject" Target="embeddings/oleObject65.bin"/><Relationship Id="rId129" Type="http://schemas.openxmlformats.org/officeDocument/2006/relationships/oleObject" Target="embeddings/oleObject67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3.png"/><Relationship Id="rId91" Type="http://schemas.openxmlformats.org/officeDocument/2006/relationships/oleObject" Target="embeddings/oleObject46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4.bin"/><Relationship Id="rId145" Type="http://schemas.openxmlformats.org/officeDocument/2006/relationships/oleObject" Target="embeddings/oleObject77.bin"/><Relationship Id="rId161" Type="http://schemas.openxmlformats.org/officeDocument/2006/relationships/oleObject" Target="embeddings/oleObject87.bin"/><Relationship Id="rId166" Type="http://schemas.openxmlformats.org/officeDocument/2006/relationships/image" Target="media/image69.wmf"/><Relationship Id="rId18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71.wmf"/><Relationship Id="rId180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3.wmf"/><Relationship Id="rId141" Type="http://schemas.openxmlformats.org/officeDocument/2006/relationships/image" Target="media/image60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39.wmf"/><Relationship Id="rId162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png"/><Relationship Id="rId87" Type="http://schemas.openxmlformats.org/officeDocument/2006/relationships/oleObject" Target="embeddings/oleObject44.bin"/><Relationship Id="rId110" Type="http://schemas.openxmlformats.org/officeDocument/2006/relationships/image" Target="media/image48.png"/><Relationship Id="rId115" Type="http://schemas.openxmlformats.org/officeDocument/2006/relationships/oleObject" Target="embeddings/oleObject59.bin"/><Relationship Id="rId131" Type="http://schemas.openxmlformats.org/officeDocument/2006/relationships/image" Target="media/image56.wmf"/><Relationship Id="rId136" Type="http://schemas.openxmlformats.org/officeDocument/2006/relationships/image" Target="media/image58.wmf"/><Relationship Id="rId157" Type="http://schemas.openxmlformats.org/officeDocument/2006/relationships/image" Target="media/image66.wmf"/><Relationship Id="rId178" Type="http://schemas.openxmlformats.org/officeDocument/2006/relationships/image" Target="media/image7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5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4.wmf"/><Relationship Id="rId147" Type="http://schemas.openxmlformats.org/officeDocument/2006/relationships/image" Target="media/image62.wmf"/><Relationship Id="rId168" Type="http://schemas.openxmlformats.org/officeDocument/2006/relationships/oleObject" Target="embeddings/oleObject92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6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5.wmf"/><Relationship Id="rId88" Type="http://schemas.openxmlformats.org/officeDocument/2006/relationships/image" Target="media/image37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6.bin"/><Relationship Id="rId179" Type="http://schemas.openxmlformats.org/officeDocument/2006/relationships/oleObject" Target="embeddings/oleObject99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image" Target="media/image44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9.bin"/><Relationship Id="rId169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F38333-6740-4CE8-AFB8-857E4DD2BA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695</TotalTime>
  <Pages>1</Pages>
  <Words>899</Words>
  <Characters>5130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</dc:creator>
  <cp:keywords/>
  <dc:description/>
  <cp:lastModifiedBy>Vlad Zherebin</cp:lastModifiedBy>
  <cp:revision>667</cp:revision>
  <cp:lastPrinted>2016-03-16T12:03:00Z</cp:lastPrinted>
  <dcterms:created xsi:type="dcterms:W3CDTF">2016-03-16T06:43:00Z</dcterms:created>
  <dcterms:modified xsi:type="dcterms:W3CDTF">2020-03-31T1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Preferences">
    <vt:lpwstr>[Styles]_x000d_
Text=Times New Roman,B_x000d_
Function=Times New Roman_x000d_
Variable=Times New Roman,I_x000d_
LCGreek=Symbol_x000d_
UCGreek=Symbol,I_x000d_
Symbol=Symbol_x000d_
Vector=Times New Roman,B_x000d_
Number=Times New Roman_x000d_
User1=Courier New_x000d_
User2=Times New Roman_x000d_
MTExtra=MT Extra_x000d_
_x000d_
[Sizes</vt:lpwstr>
  </property>
  <property fmtid="{D5CDD505-2E9C-101B-9397-08002B2CF9AE}" pid="5" name="MTPreferences 1">
    <vt:lpwstr>]_x000d_
Full=14 pt_x000d_
Script=78 %_x000d_
ScriptScript=5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</vt:lpwstr>
  </property>
  <property fmtid="{D5CDD505-2E9C-101B-9397-08002B2CF9AE}" pid="6" name="MTPreferences 2">
    <vt:lpwstr>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</vt:lpwstr>
  </property>
  <property fmtid="{D5CDD505-2E9C-101B-9397-08002B2CF9AE}" pid="7" name="MTPreferences 3">
    <vt:lpwstr>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MathType</vt:lpwstr>
  </property>
  <property fmtid="{D5CDD505-2E9C-101B-9397-08002B2CF9AE}" pid="9" name="MTEquationSection">
    <vt:lpwstr>1</vt:lpwstr>
  </property>
  <property fmtid="{D5CDD505-2E9C-101B-9397-08002B2CF9AE}" pid="10" name="MTEquationNumber2">
    <vt:lpwstr>(#C1#E1)</vt:lpwstr>
  </property>
</Properties>
</file>